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590E71" w14:textId="77777777" w:rsidR="00F6412E" w:rsidRPr="00405A6C" w:rsidRDefault="00D84953" w:rsidP="00F6412E">
      <w:pPr>
        <w:ind w:left="-1417"/>
      </w:pPr>
      <w:r w:rsidRPr="00B26952">
        <w:rPr>
          <w:noProof/>
          <w:lang w:eastAsia="zh-CN"/>
        </w:rPr>
        <mc:AlternateContent>
          <mc:Choice Requires="wps">
            <w:drawing>
              <wp:anchor distT="0" distB="0" distL="114300" distR="114300" simplePos="0" relativeHeight="251680768" behindDoc="0" locked="0" layoutInCell="1" allowOverlap="1" wp14:anchorId="274890E2" wp14:editId="25EB0026">
                <wp:simplePos x="0" y="0"/>
                <wp:positionH relativeFrom="column">
                  <wp:posOffset>2421541</wp:posOffset>
                </wp:positionH>
                <wp:positionV relativeFrom="paragraph">
                  <wp:posOffset>2295709</wp:posOffset>
                </wp:positionV>
                <wp:extent cx="4141347" cy="913765"/>
                <wp:effectExtent l="0" t="0" r="12065" b="635"/>
                <wp:wrapNone/>
                <wp:docPr id="22" name="Zone de texte 22"/>
                <wp:cNvGraphicFramePr/>
                <a:graphic xmlns:a="http://schemas.openxmlformats.org/drawingml/2006/main">
                  <a:graphicData uri="http://schemas.microsoft.com/office/word/2010/wordprocessingShape">
                    <wps:wsp>
                      <wps:cNvSpPr txBox="1"/>
                      <wps:spPr>
                        <a:xfrm>
                          <a:off x="0" y="0"/>
                          <a:ext cx="4141347"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9CCF02" w14:textId="77777777" w:rsidR="00FD002B" w:rsidRDefault="007A638F" w:rsidP="00FD002B">
                            <w:pPr>
                              <w:spacing w:line="360" w:lineRule="auto"/>
                              <w:jc w:val="left"/>
                              <w:rPr>
                                <w:b/>
                                <w:sz w:val="28"/>
                                <w:szCs w:val="28"/>
                              </w:rPr>
                            </w:pPr>
                            <w:r>
                              <w:rPr>
                                <w:b/>
                                <w:sz w:val="28"/>
                                <w:szCs w:val="28"/>
                              </w:rPr>
                              <w:t xml:space="preserve">MODELISER ET VALIDER EXPERIMENTALEMENT UN COMPORTEMENT </w:t>
                            </w:r>
                          </w:p>
                          <w:p w14:paraId="7CBE5750" w14:textId="77777777" w:rsidR="0081023B" w:rsidRDefault="006679DC" w:rsidP="00FD002B">
                            <w:pPr>
                              <w:spacing w:line="360" w:lineRule="auto"/>
                              <w:jc w:val="left"/>
                              <w:rPr>
                                <w:rFonts w:ascii="Tw Cen MT" w:hAnsi="Tw Cen MT"/>
                                <w:b/>
                                <w:i/>
                                <w:smallCaps/>
                                <w:color w:val="7F7F7F" w:themeColor="text1" w:themeTint="80"/>
                                <w:sz w:val="24"/>
                              </w:rPr>
                            </w:pPr>
                            <w:r>
                              <w:rPr>
                                <w:rFonts w:ascii="Tw Cen MT" w:hAnsi="Tw Cen MT"/>
                                <w:b/>
                                <w:i/>
                                <w:smallCaps/>
                                <w:color w:val="7F7F7F" w:themeColor="text1" w:themeTint="80"/>
                                <w:sz w:val="24"/>
                              </w:rPr>
                              <w:t>Sympac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65pt;margin-top:180.75pt;width:326.1pt;height:7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X9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Hg8&#10;PT7j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" filled="f" stroked="f" strokeweight=".5pt">
                <v:textbox inset="0,0,0,0">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Sympact</w:t>
                      </w:r>
                      <w:proofErr w:type="spellEnd"/>
                    </w:p>
                  </w:txbxContent>
                </v:textbox>
              </v:shape>
            </w:pict>
          </mc:Fallback>
        </mc:AlternateContent>
      </w:r>
      <w:r w:rsidRPr="00B26952">
        <w:rPr>
          <w:noProof/>
          <w:lang w:eastAsia="zh-CN"/>
        </w:rPr>
        <mc:AlternateContent>
          <mc:Choice Requires="wps">
            <w:drawing>
              <wp:anchor distT="0" distB="0" distL="114300" distR="114300" simplePos="0" relativeHeight="251678720" behindDoc="0" locked="0" layoutInCell="1" allowOverlap="1" wp14:anchorId="437187AC" wp14:editId="756EB177">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zh-CN"/>
        </w:rPr>
        <mc:AlternateContent>
          <mc:Choice Requires="wps">
            <w:drawing>
              <wp:anchor distT="0" distB="0" distL="114300" distR="114300" simplePos="0" relativeHeight="251673600" behindDoc="0" locked="0" layoutInCell="1" allowOverlap="1" wp14:anchorId="329B1638" wp14:editId="02B04315">
                <wp:simplePos x="0" y="0"/>
                <wp:positionH relativeFrom="column">
                  <wp:posOffset>4977130</wp:posOffset>
                </wp:positionH>
                <wp:positionV relativeFrom="paragraph">
                  <wp:posOffset>83204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91.9pt,65.5pt" to="391.9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" filled="t" fillcolor="white [3212]" strokecolor="#205867 [1608]" strokeweight="3pt">
                <v:fill opacity="52428f"/>
              </v:line>
            </w:pict>
          </mc:Fallback>
        </mc:AlternateContent>
      </w:r>
      <w:r w:rsidRPr="00B26952">
        <w:rPr>
          <w:noProof/>
          <w:lang w:eastAsia="zh-CN"/>
        </w:rPr>
        <mc:AlternateContent>
          <mc:Choice Requires="wps">
            <w:drawing>
              <wp:anchor distT="0" distB="0" distL="114300" distR="114300" simplePos="0" relativeHeight="251676672" behindDoc="0" locked="0" layoutInCell="1" allowOverlap="1" wp14:anchorId="3F0A1CD9" wp14:editId="02018EB9">
                <wp:simplePos x="0" y="0"/>
                <wp:positionH relativeFrom="column">
                  <wp:posOffset>-912178</wp:posOffset>
                </wp:positionH>
                <wp:positionV relativeFrom="paragraph">
                  <wp:posOffset>999363</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78401" w14:textId="77777777"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85pt;margin-top:78.7pt;width:85.15pt;height:40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" filled="f" stroked="f" strokeweight=".5pt">
                <v:textbox inset="0,0,0,0">
                  <w:txbxContent>
                    <w:p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v:textbox>
              </v:shape>
            </w:pict>
          </mc:Fallback>
        </mc:AlternateContent>
      </w:r>
      <w:r w:rsidRPr="00B26952">
        <w:rPr>
          <w:noProof/>
          <w:lang w:eastAsia="zh-CN"/>
        </w:rPr>
        <mc:AlternateContent>
          <mc:Choice Requires="wps">
            <w:drawing>
              <wp:anchor distT="0" distB="0" distL="114300" distR="114300" simplePos="0" relativeHeight="251672576" behindDoc="0" locked="0" layoutInCell="1" allowOverlap="1" wp14:anchorId="10CD0A2E" wp14:editId="250C3851">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8B8801" w14:textId="77777777"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8" style="position:absolute;left:0;text-align:left;margin-left:-126.05pt;margin-top:55.85pt;width:756.4pt;height:85.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fz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Pd2QeLKz&#10;7ARvYIAh0GL/9UAcx0i9NfDKqnW9jq1HLpmraEQrqEubBwoxtLMwT2hwiTkCwlNNl2MaK3EW/Gyn&#10;nB6G3/YH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sb6X8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26952" w:rsidRDefault="00B26952" w:rsidP="00B26952"/>
                  </w:txbxContent>
                </v:textbox>
              </v:roundrect>
            </w:pict>
          </mc:Fallback>
        </mc:AlternateContent>
      </w:r>
      <w:r w:rsidRPr="00B26952">
        <w:rPr>
          <w:noProof/>
          <w:lang w:eastAsia="zh-CN"/>
        </w:rPr>
        <mc:AlternateContent>
          <mc:Choice Requires="wps">
            <w:drawing>
              <wp:anchor distT="0" distB="0" distL="114300" distR="114300" simplePos="0" relativeHeight="251675648" behindDoc="0" locked="0" layoutInCell="1" allowOverlap="1" wp14:anchorId="60D94F58" wp14:editId="0BC5CD98">
                <wp:simplePos x="0" y="0"/>
                <wp:positionH relativeFrom="column">
                  <wp:posOffset>506730</wp:posOffset>
                </wp:positionH>
                <wp:positionV relativeFrom="paragraph">
                  <wp:posOffset>81153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612C6" w14:textId="77777777"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63.9pt;width:344.85pt;height:7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" filled="f" stroked="f" strokeweight=".5pt">
                <v:textbox inset="0,0,0,0">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v:textbox>
              </v:shape>
            </w:pict>
          </mc:Fallback>
        </mc:AlternateContent>
      </w:r>
      <w:r w:rsidRPr="00B26952">
        <w:rPr>
          <w:noProof/>
          <w:lang w:eastAsia="zh-CN"/>
        </w:rPr>
        <mc:AlternateContent>
          <mc:Choice Requires="wps">
            <w:drawing>
              <wp:anchor distT="0" distB="0" distL="114300" distR="114300" simplePos="0" relativeHeight="251674624" behindDoc="0" locked="0" layoutInCell="1" allowOverlap="1" wp14:anchorId="3E6D05E7" wp14:editId="778845E8">
                <wp:simplePos x="0" y="0"/>
                <wp:positionH relativeFrom="column">
                  <wp:posOffset>4978400</wp:posOffset>
                </wp:positionH>
                <wp:positionV relativeFrom="paragraph">
                  <wp:posOffset>874205</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D982AE" w14:textId="77777777"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30" type="#_x0000_t202" style="position:absolute;left:0;text-align:left;margin-left:392pt;margin-top:68.85pt;width:132.25pt;height:58.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hyhw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" filled="f" stroked="f" strokeweight=".5pt">
                <v:textbox>
                  <w:txbxContent>
                    <w:p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v:textbox>
              </v:shape>
            </w:pict>
          </mc:Fallback>
        </mc:AlternateContent>
      </w:r>
      <w:r w:rsidR="00417E20" w:rsidRPr="00405A6C">
        <w:rPr>
          <w:noProof/>
          <w:lang w:eastAsia="zh-CN"/>
        </w:rPr>
        <mc:AlternateContent>
          <mc:Choice Requires="wpc">
            <w:drawing>
              <wp:inline distT="0" distB="0" distL="0" distR="0" wp14:anchorId="41EED110" wp14:editId="01D72F5A">
                <wp:extent cx="8239328" cy="3450802"/>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3" name="Image 3"/>
                          <pic:cNvPicPr>
                            <a:picLocks noChangeAspect="1"/>
                          </pic:cNvPicPr>
                        </pic:nvPicPr>
                        <pic:blipFill>
                          <a:blip r:embed="rId9"/>
                          <a:stretch>
                            <a:fillRect/>
                          </a:stretch>
                        </pic:blipFill>
                        <pic:spPr>
                          <a:xfrm>
                            <a:off x="923956" y="1229274"/>
                            <a:ext cx="2172706" cy="2113587"/>
                          </a:xfrm>
                          <a:prstGeom prst="rect">
                            <a:avLst/>
                          </a:prstGeom>
                        </pic:spPr>
                      </pic:pic>
                    </wpc:wpc>
                  </a:graphicData>
                </a:graphic>
              </wp:inline>
            </w:drawing>
          </mc:Choice>
          <mc:Fallback>
            <w:pict>
              <v:group id="Zone de dessin 13" o:spid="_x0000_s1026" editas="canvas" style="width:648.75pt;height:271.7pt;mso-position-horizontal-relative:char;mso-position-vertical-relative:line" coordsize="82391,34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height:3450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3" o:spid="_x0000_s1029" type="#_x0000_t75" style="position:absolute;left:9239;top:12292;width:21727;height:21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x5ua/AAAA2gAAAA8AAABkcnMvZG93bnJldi54bWxEj82KwjAUhffCvEO4A+40dUQZqlFERset&#10;2sUsL821KTY3JYm2vv1EEFwezs/HWa5724g7+VA7VjAZZyCIS6drrhQU593oG0SIyBobx6TgQQHW&#10;q4/BEnPtOj7S/RQrkUY45KjAxNjmUobSkMUwdi1x8i7OW4xJ+kpqj10at438yrK5tFhzIhhsaWuo&#10;vJ5uNnFn5q9opzNjpP/ZP7ab7rcpO6WGn/1mASJSH9/hV/ugFUzheSXdALn6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cebmvwAAANoAAAAPAAAAAAAAAAAAAAAAAJ8CAABk&#10;cnMvZG93bnJldi54bWxQSwUGAAAAAAQABAD3AAAAiwMAAAAA&#10;">
                  <v:imagedata r:id="rId12" o:title=""/>
                  <v:path arrowok="t"/>
                </v:shape>
                <w10:anchorlock/>
              </v:group>
            </w:pict>
          </mc:Fallback>
        </mc:AlternateContent>
      </w:r>
    </w:p>
    <w:p w14:paraId="248BED94" w14:textId="77777777" w:rsidR="007E3C16" w:rsidRPr="00405A6C" w:rsidRDefault="007E3C16" w:rsidP="00F6412E"/>
    <w:p w14:paraId="27260927" w14:textId="77777777" w:rsidR="00F406EE" w:rsidRPr="00C00BD8" w:rsidRDefault="00074426" w:rsidP="008215AA">
      <w:pPr>
        <w:pStyle w:val="Titre1"/>
      </w:pPr>
      <w:r w:rsidRPr="00C00BD8">
        <w:t>Objectifs</w:t>
      </w:r>
    </w:p>
    <w:p w14:paraId="7939F475" w14:textId="77777777" w:rsidR="00074426" w:rsidRPr="00C00BD8" w:rsidRDefault="00074426" w:rsidP="00074426">
      <w:pPr>
        <w:pStyle w:val="Titre2"/>
      </w:pPr>
      <w:r w:rsidRPr="00C00BD8">
        <w:t>Contexte pédagogique</w:t>
      </w:r>
    </w:p>
    <w:tbl>
      <w:tblPr>
        <w:tblStyle w:val="Grilledutableau"/>
        <w:tblW w:w="0" w:type="auto"/>
        <w:tblLayout w:type="fixed"/>
        <w:tblLook w:val="04A0" w:firstRow="1" w:lastRow="0" w:firstColumn="1" w:lastColumn="0" w:noHBand="0" w:noVBand="1"/>
      </w:tblPr>
      <w:tblGrid>
        <w:gridCol w:w="4644"/>
        <w:gridCol w:w="4644"/>
      </w:tblGrid>
      <w:tr w:rsidR="007A638F" w:rsidRPr="007A638F" w14:paraId="55ABF92C" w14:textId="77777777" w:rsidTr="004B3449">
        <w:tc>
          <w:tcPr>
            <w:tcW w:w="4644" w:type="dxa"/>
            <w:tcBorders>
              <w:top w:val="nil"/>
              <w:left w:val="nil"/>
              <w:bottom w:val="nil"/>
              <w:right w:val="nil"/>
            </w:tcBorders>
            <w:vAlign w:val="center"/>
          </w:tcPr>
          <w:p w14:paraId="3F641DCC" w14:textId="77777777" w:rsidR="00123646" w:rsidRPr="007A638F" w:rsidRDefault="00230EA8" w:rsidP="004B3449">
            <w:pPr>
              <w:jc w:val="center"/>
              <w:rPr>
                <w:color w:val="FF0000"/>
                <w:lang w:eastAsia="fr-FR"/>
              </w:rPr>
            </w:pPr>
            <w:r w:rsidRPr="007A638F">
              <w:rPr>
                <w:noProof/>
                <w:color w:val="FF0000"/>
                <w:lang w:eastAsia="zh-CN"/>
              </w:rPr>
              <w:drawing>
                <wp:anchor distT="0" distB="0" distL="114300" distR="114300" simplePos="0" relativeHeight="251681792" behindDoc="0" locked="0" layoutInCell="1" allowOverlap="1" wp14:anchorId="37404FAF" wp14:editId="393DCB10">
                  <wp:simplePos x="0" y="0"/>
                  <wp:positionH relativeFrom="column">
                    <wp:posOffset>115570</wp:posOffset>
                  </wp:positionH>
                  <wp:positionV relativeFrom="paragraph">
                    <wp:posOffset>-3119755</wp:posOffset>
                  </wp:positionV>
                  <wp:extent cx="2849245" cy="1964690"/>
                  <wp:effectExtent l="0" t="0" r="8255"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3010" t="15152" r="11536" b="12121"/>
                          <a:stretch/>
                        </pic:blipFill>
                        <pic:spPr bwMode="auto">
                          <a:xfrm>
                            <a:off x="0" y="0"/>
                            <a:ext cx="2849245" cy="1964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644" w:type="dxa"/>
            <w:tcBorders>
              <w:top w:val="nil"/>
              <w:left w:val="nil"/>
              <w:bottom w:val="nil"/>
              <w:right w:val="nil"/>
            </w:tcBorders>
          </w:tcPr>
          <w:p w14:paraId="7ED7E728" w14:textId="77777777" w:rsidR="00230EA8" w:rsidRPr="00584819" w:rsidRDefault="00230EA8" w:rsidP="00230EA8">
            <w:pPr>
              <w:rPr>
                <w:b/>
                <w:lang w:eastAsia="fr-FR"/>
              </w:rPr>
            </w:pPr>
            <w:r w:rsidRPr="00584819">
              <w:rPr>
                <w:b/>
                <w:lang w:eastAsia="fr-FR"/>
              </w:rPr>
              <w:t>Modéliser :</w:t>
            </w:r>
          </w:p>
          <w:p w14:paraId="3BCBF7BF" w14:textId="77777777" w:rsidR="00584819" w:rsidRPr="00584819" w:rsidRDefault="00584819" w:rsidP="00584819">
            <w:pPr>
              <w:pStyle w:val="Pardeliste"/>
              <w:numPr>
                <w:ilvl w:val="0"/>
                <w:numId w:val="4"/>
              </w:numPr>
              <w:rPr>
                <w:lang w:eastAsia="fr-FR"/>
              </w:rPr>
            </w:pPr>
            <w:r w:rsidRPr="00584819">
              <w:rPr>
                <w:lang w:eastAsia="fr-FR"/>
              </w:rPr>
              <w:t>Associer un modèle à une action mécanique</w:t>
            </w:r>
          </w:p>
          <w:p w14:paraId="1AEC2AF0" w14:textId="77777777" w:rsidR="00584819" w:rsidRPr="00584819" w:rsidRDefault="00584819" w:rsidP="00584819">
            <w:pPr>
              <w:pStyle w:val="Pardeliste"/>
              <w:numPr>
                <w:ilvl w:val="0"/>
                <w:numId w:val="4"/>
              </w:numPr>
              <w:rPr>
                <w:b/>
                <w:lang w:eastAsia="fr-FR"/>
              </w:rPr>
            </w:pPr>
            <w:r w:rsidRPr="00584819">
              <w:rPr>
                <w:lang w:eastAsia="fr-FR"/>
              </w:rPr>
              <w:t>Écrire la relation entre le modèle local et le modèle global associé aux actions mécaniques dans les cas suivants : action d’un fluide, action entre solides (liaisons avec et sans frottement)</w:t>
            </w:r>
          </w:p>
          <w:p w14:paraId="7137F6C7" w14:textId="77777777" w:rsidR="00584819" w:rsidRDefault="00584819" w:rsidP="00584819">
            <w:pPr>
              <w:ind w:left="360"/>
              <w:rPr>
                <w:b/>
                <w:color w:val="FF0000"/>
                <w:lang w:eastAsia="fr-FR"/>
              </w:rPr>
            </w:pPr>
          </w:p>
          <w:p w14:paraId="0B0315F9" w14:textId="77777777" w:rsidR="0093340C" w:rsidRPr="00584819" w:rsidRDefault="0093340C" w:rsidP="00584819">
            <w:pPr>
              <w:ind w:left="360"/>
              <w:rPr>
                <w:b/>
                <w:lang w:eastAsia="fr-FR"/>
              </w:rPr>
            </w:pPr>
            <w:r w:rsidRPr="00584819">
              <w:rPr>
                <w:b/>
                <w:lang w:eastAsia="fr-FR"/>
              </w:rPr>
              <w:t>Résoudre :</w:t>
            </w:r>
          </w:p>
          <w:p w14:paraId="106EB7AB" w14:textId="77777777" w:rsidR="0093340C" w:rsidRPr="00584819" w:rsidRDefault="0093340C" w:rsidP="00D734B5">
            <w:pPr>
              <w:pStyle w:val="Pardeliste"/>
              <w:numPr>
                <w:ilvl w:val="0"/>
                <w:numId w:val="4"/>
              </w:numPr>
              <w:rPr>
                <w:lang w:eastAsia="fr-FR"/>
              </w:rPr>
            </w:pPr>
            <w:r w:rsidRPr="00584819">
              <w:rPr>
                <w:lang w:eastAsia="fr-FR"/>
              </w:rPr>
              <w:t>Choisir les valeurs des paramètres de la résolution numérique</w:t>
            </w:r>
          </w:p>
          <w:p w14:paraId="0288D62B" w14:textId="77777777" w:rsidR="0093340C" w:rsidRPr="00584819" w:rsidRDefault="0093340C" w:rsidP="00D734B5">
            <w:pPr>
              <w:pStyle w:val="Pardeliste"/>
              <w:numPr>
                <w:ilvl w:val="0"/>
                <w:numId w:val="4"/>
              </w:numPr>
              <w:rPr>
                <w:lang w:eastAsia="fr-FR"/>
              </w:rPr>
            </w:pPr>
            <w:r w:rsidRPr="00584819">
              <w:rPr>
                <w:lang w:eastAsia="fr-FR"/>
              </w:rPr>
              <w:t>Choisir les grandeurs physiques tracées ;</w:t>
            </w:r>
          </w:p>
          <w:p w14:paraId="568CE831" w14:textId="77777777" w:rsidR="0093340C" w:rsidRPr="00584819" w:rsidRDefault="0093340C" w:rsidP="00D734B5">
            <w:pPr>
              <w:pStyle w:val="Pardeliste"/>
              <w:numPr>
                <w:ilvl w:val="0"/>
                <w:numId w:val="4"/>
              </w:numPr>
              <w:rPr>
                <w:lang w:eastAsia="fr-FR"/>
              </w:rPr>
            </w:pPr>
            <w:r w:rsidRPr="00584819">
              <w:rPr>
                <w:lang w:eastAsia="fr-FR"/>
              </w:rPr>
              <w:t>Choisir les paramètres de simulation</w:t>
            </w:r>
          </w:p>
          <w:p w14:paraId="76B47EF6" w14:textId="77777777" w:rsidR="0093340C" w:rsidRPr="007A638F" w:rsidRDefault="0093340C" w:rsidP="0093340C">
            <w:pPr>
              <w:rPr>
                <w:b/>
                <w:color w:val="FF0000"/>
                <w:lang w:eastAsia="fr-FR"/>
              </w:rPr>
            </w:pPr>
          </w:p>
          <w:p w14:paraId="05778813" w14:textId="77777777" w:rsidR="00123646" w:rsidRPr="007A638F" w:rsidRDefault="00123646" w:rsidP="0093340C">
            <w:pPr>
              <w:pStyle w:val="Pardeliste"/>
              <w:rPr>
                <w:color w:val="FF0000"/>
                <w:lang w:eastAsia="fr-FR"/>
              </w:rPr>
            </w:pPr>
          </w:p>
        </w:tc>
      </w:tr>
    </w:tbl>
    <w:p w14:paraId="4182F6A2" w14:textId="77777777" w:rsidR="0093340C" w:rsidRPr="00584819" w:rsidRDefault="0093340C" w:rsidP="0093340C">
      <w:pPr>
        <w:spacing w:line="240" w:lineRule="auto"/>
        <w:rPr>
          <w:b/>
          <w:lang w:eastAsia="fr-FR"/>
        </w:rPr>
      </w:pPr>
      <w:r w:rsidRPr="00584819">
        <w:rPr>
          <w:b/>
          <w:lang w:eastAsia="fr-FR"/>
        </w:rPr>
        <w:t xml:space="preserve">Expérimenter : </w:t>
      </w:r>
    </w:p>
    <w:p w14:paraId="583C8309" w14:textId="77777777" w:rsidR="0093340C" w:rsidRPr="00584819" w:rsidRDefault="0093340C" w:rsidP="00D734B5">
      <w:pPr>
        <w:pStyle w:val="Pardeliste"/>
        <w:numPr>
          <w:ilvl w:val="0"/>
          <w:numId w:val="5"/>
        </w:numPr>
        <w:rPr>
          <w:lang w:eastAsia="fr-FR"/>
        </w:rPr>
      </w:pPr>
      <w:r w:rsidRPr="00584819">
        <w:rPr>
          <w:lang w:eastAsia="fr-FR"/>
        </w:rPr>
        <w:t>Justifier et/ou proposer un protocole expérimental</w:t>
      </w:r>
    </w:p>
    <w:p w14:paraId="247BD679" w14:textId="77777777" w:rsidR="0093340C" w:rsidRPr="00584819" w:rsidRDefault="0093340C" w:rsidP="00D734B5">
      <w:pPr>
        <w:pStyle w:val="Pardeliste"/>
        <w:numPr>
          <w:ilvl w:val="0"/>
          <w:numId w:val="5"/>
        </w:numPr>
        <w:rPr>
          <w:lang w:eastAsia="fr-FR"/>
        </w:rPr>
      </w:pPr>
      <w:r w:rsidRPr="00584819">
        <w:rPr>
          <w:lang w:eastAsia="fr-FR"/>
        </w:rPr>
        <w:t>Choisir les réglages et les configurations matérielles sur le système ou la chaîne d’acquisition</w:t>
      </w:r>
    </w:p>
    <w:p w14:paraId="3DDFB081" w14:textId="77777777" w:rsidR="0093340C" w:rsidRPr="00584819" w:rsidRDefault="0093340C" w:rsidP="00D734B5">
      <w:pPr>
        <w:pStyle w:val="Pardeliste"/>
        <w:numPr>
          <w:ilvl w:val="0"/>
          <w:numId w:val="5"/>
        </w:numPr>
        <w:rPr>
          <w:lang w:eastAsia="fr-FR"/>
        </w:rPr>
      </w:pPr>
      <w:r w:rsidRPr="00584819">
        <w:rPr>
          <w:lang w:eastAsia="fr-FR"/>
        </w:rPr>
        <w:t>Évaluer et commenter les écarts entre les résultats expérimentaux avec l’ordre de grandeurs des résultats attendus (simulés ou définis au cahier des charges).</w:t>
      </w:r>
    </w:p>
    <w:p w14:paraId="498328D1" w14:textId="77777777" w:rsidR="0093340C" w:rsidRPr="00584819" w:rsidRDefault="0093340C" w:rsidP="00D734B5">
      <w:pPr>
        <w:pStyle w:val="Pardeliste"/>
        <w:numPr>
          <w:ilvl w:val="0"/>
          <w:numId w:val="5"/>
        </w:numPr>
        <w:rPr>
          <w:lang w:eastAsia="fr-FR"/>
        </w:rPr>
      </w:pPr>
      <w:r w:rsidRPr="00584819">
        <w:rPr>
          <w:lang w:eastAsia="fr-FR"/>
        </w:rPr>
        <w:t>Comparer les résultats obtenus aux grandeurs physiques simulées ou attendues</w:t>
      </w:r>
    </w:p>
    <w:p w14:paraId="47C1BF9A" w14:textId="77777777" w:rsidR="0093340C" w:rsidRPr="00584819" w:rsidRDefault="0093340C" w:rsidP="00D734B5">
      <w:pPr>
        <w:pStyle w:val="Pardeliste"/>
        <w:numPr>
          <w:ilvl w:val="0"/>
          <w:numId w:val="5"/>
        </w:numPr>
        <w:rPr>
          <w:lang w:eastAsia="fr-FR"/>
        </w:rPr>
      </w:pPr>
      <w:r w:rsidRPr="00584819">
        <w:rPr>
          <w:lang w:eastAsia="fr-FR"/>
        </w:rPr>
        <w:t>Interpréter les écarts</w:t>
      </w:r>
    </w:p>
    <w:p w14:paraId="6EE06370" w14:textId="77777777" w:rsidR="00584819" w:rsidRPr="00584819" w:rsidRDefault="00584819" w:rsidP="00D734B5">
      <w:pPr>
        <w:pStyle w:val="Pardeliste"/>
        <w:numPr>
          <w:ilvl w:val="0"/>
          <w:numId w:val="5"/>
        </w:numPr>
        <w:rPr>
          <w:lang w:eastAsia="fr-FR"/>
        </w:rPr>
      </w:pPr>
    </w:p>
    <w:p w14:paraId="3153C07E" w14:textId="77777777" w:rsidR="0093340C" w:rsidRPr="00584819" w:rsidRDefault="0093340C" w:rsidP="0093340C">
      <w:pPr>
        <w:rPr>
          <w:b/>
          <w:lang w:eastAsia="fr-FR"/>
        </w:rPr>
      </w:pPr>
      <w:r w:rsidRPr="00584819">
        <w:rPr>
          <w:b/>
          <w:lang w:eastAsia="fr-FR"/>
        </w:rPr>
        <w:t>Communiquer :</w:t>
      </w:r>
    </w:p>
    <w:p w14:paraId="750C5E8A" w14:textId="77777777" w:rsidR="00074426" w:rsidRPr="00584819" w:rsidRDefault="0093340C" w:rsidP="00D734B5">
      <w:pPr>
        <w:pStyle w:val="Pardeliste"/>
        <w:numPr>
          <w:ilvl w:val="0"/>
          <w:numId w:val="11"/>
        </w:numPr>
        <w:ind w:left="426" w:firstLine="0"/>
        <w:rPr>
          <w:lang w:eastAsia="fr-FR"/>
        </w:rPr>
      </w:pPr>
      <w:r w:rsidRPr="00584819">
        <w:rPr>
          <w:lang w:eastAsia="fr-FR"/>
        </w:rPr>
        <w:t>Mettre en œuvre une communication</w:t>
      </w:r>
    </w:p>
    <w:p w14:paraId="7693B9E2" w14:textId="77777777" w:rsidR="0093340C" w:rsidRDefault="0093340C" w:rsidP="0093340C">
      <w:pPr>
        <w:rPr>
          <w:highlight w:val="yellow"/>
          <w:lang w:eastAsia="fr-FR"/>
        </w:rPr>
      </w:pPr>
    </w:p>
    <w:p w14:paraId="1C4F06B8" w14:textId="77777777" w:rsidR="00395CEB" w:rsidRPr="00395CEB" w:rsidRDefault="00395CEB" w:rsidP="00395CEB">
      <w:pPr>
        <w:pStyle w:val="Titre2"/>
      </w:pPr>
      <w:r w:rsidRPr="00395CEB">
        <w:t>Prérequis</w:t>
      </w:r>
    </w:p>
    <w:p w14:paraId="1EC17ED0" w14:textId="77777777" w:rsidR="00395CEB" w:rsidRDefault="00B45788" w:rsidP="00D734B5">
      <w:pPr>
        <w:pStyle w:val="Pardeliste"/>
        <w:numPr>
          <w:ilvl w:val="0"/>
          <w:numId w:val="8"/>
        </w:numPr>
        <w:rPr>
          <w:lang w:eastAsia="fr-FR"/>
        </w:rPr>
      </w:pPr>
      <w:r>
        <w:rPr>
          <w:lang w:eastAsia="fr-FR"/>
        </w:rPr>
        <w:t>Mettre en place une simulation sous</w:t>
      </w:r>
      <w:r w:rsidR="00395CEB">
        <w:rPr>
          <w:lang w:eastAsia="fr-FR"/>
        </w:rPr>
        <w:t xml:space="preserve"> Méca3D.</w:t>
      </w:r>
    </w:p>
    <w:p w14:paraId="002AAD5C" w14:textId="77777777" w:rsidR="00395CEB" w:rsidRPr="00395CEB" w:rsidRDefault="00395CEB" w:rsidP="00D734B5">
      <w:pPr>
        <w:pStyle w:val="Pardeliste"/>
        <w:numPr>
          <w:ilvl w:val="0"/>
          <w:numId w:val="8"/>
        </w:numPr>
        <w:rPr>
          <w:lang w:eastAsia="fr-FR"/>
        </w:rPr>
      </w:pPr>
      <w:r>
        <w:rPr>
          <w:lang w:eastAsia="fr-FR"/>
        </w:rPr>
        <w:t>Traiter des fichiers de données Excel.</w:t>
      </w:r>
    </w:p>
    <w:p w14:paraId="004953F4" w14:textId="77777777" w:rsidR="00395CEB" w:rsidRPr="00395CEB" w:rsidRDefault="00395CEB" w:rsidP="00395CEB">
      <w:pPr>
        <w:rPr>
          <w:highlight w:val="yellow"/>
          <w:lang w:eastAsia="fr-FR"/>
        </w:rPr>
      </w:pPr>
    </w:p>
    <w:p w14:paraId="18266D98" w14:textId="77777777" w:rsidR="00A42A47" w:rsidRPr="00395CEB" w:rsidRDefault="004A29CB" w:rsidP="00230EA8">
      <w:pPr>
        <w:pStyle w:val="Titre2"/>
      </w:pPr>
      <w:r w:rsidRPr="00395CEB">
        <w:lastRenderedPageBreak/>
        <w:t>R</w:t>
      </w:r>
      <w:r w:rsidR="00A42A47" w:rsidRPr="00395CEB">
        <w:t>essources</w:t>
      </w:r>
    </w:p>
    <w:p w14:paraId="154719AE" w14:textId="77777777" w:rsidR="00C053C3" w:rsidRDefault="00C053C3" w:rsidP="00D734B5">
      <w:pPr>
        <w:pStyle w:val="Pardeliste"/>
        <w:numPr>
          <w:ilvl w:val="0"/>
          <w:numId w:val="2"/>
        </w:numPr>
        <w:rPr>
          <w:lang w:eastAsia="fr-FR"/>
        </w:rPr>
      </w:pPr>
      <w:r w:rsidRPr="00395CEB">
        <w:rPr>
          <w:lang w:eastAsia="fr-FR"/>
        </w:rPr>
        <w:t>Sujet</w:t>
      </w:r>
    </w:p>
    <w:p w14:paraId="63B0E243" w14:textId="77777777" w:rsidR="00584819" w:rsidRPr="00395CEB" w:rsidRDefault="00584819" w:rsidP="00D734B5">
      <w:pPr>
        <w:pStyle w:val="Pardeliste"/>
        <w:numPr>
          <w:ilvl w:val="0"/>
          <w:numId w:val="2"/>
        </w:numPr>
        <w:rPr>
          <w:lang w:eastAsia="fr-FR"/>
        </w:rPr>
      </w:pPr>
      <w:r>
        <w:rPr>
          <w:lang w:eastAsia="fr-FR"/>
        </w:rPr>
        <w:t xml:space="preserve">Système </w:t>
      </w:r>
      <w:proofErr w:type="spellStart"/>
      <w:r>
        <w:rPr>
          <w:lang w:eastAsia="fr-FR"/>
        </w:rPr>
        <w:t>Diravi</w:t>
      </w:r>
      <w:proofErr w:type="spellEnd"/>
      <w:r>
        <w:rPr>
          <w:lang w:eastAsia="fr-FR"/>
        </w:rPr>
        <w:t xml:space="preserve"> instrumenté et système </w:t>
      </w:r>
      <w:proofErr w:type="spellStart"/>
      <w:r>
        <w:rPr>
          <w:lang w:eastAsia="fr-FR"/>
        </w:rPr>
        <w:t>Diravi</w:t>
      </w:r>
      <w:proofErr w:type="spellEnd"/>
      <w:r>
        <w:rPr>
          <w:lang w:eastAsia="fr-FR"/>
        </w:rPr>
        <w:t xml:space="preserve"> démonté</w:t>
      </w:r>
    </w:p>
    <w:p w14:paraId="13E4FD44" w14:textId="77777777" w:rsidR="00584819" w:rsidRDefault="00584819" w:rsidP="00D734B5">
      <w:pPr>
        <w:pStyle w:val="Pardeliste"/>
        <w:numPr>
          <w:ilvl w:val="0"/>
          <w:numId w:val="2"/>
        </w:numPr>
        <w:rPr>
          <w:lang w:eastAsia="fr-FR"/>
        </w:rPr>
      </w:pPr>
      <w:r>
        <w:rPr>
          <w:lang w:eastAsia="fr-FR"/>
        </w:rPr>
        <w:t xml:space="preserve">Document technique </w:t>
      </w:r>
      <w:proofErr w:type="spellStart"/>
      <w:r>
        <w:rPr>
          <w:lang w:eastAsia="fr-FR"/>
        </w:rPr>
        <w:t>diravi</w:t>
      </w:r>
      <w:proofErr w:type="spellEnd"/>
    </w:p>
    <w:p w14:paraId="52D4C5FC" w14:textId="77777777" w:rsidR="004A29CB" w:rsidRDefault="004A29CB" w:rsidP="00D734B5">
      <w:pPr>
        <w:pStyle w:val="Pardeliste"/>
        <w:numPr>
          <w:ilvl w:val="0"/>
          <w:numId w:val="2"/>
        </w:numPr>
        <w:rPr>
          <w:lang w:eastAsia="fr-FR"/>
        </w:rPr>
      </w:pPr>
      <w:r w:rsidRPr="00395CEB">
        <w:rPr>
          <w:lang w:eastAsia="fr-FR"/>
        </w:rPr>
        <w:t>Modélisation 3D SolidWorks</w:t>
      </w:r>
      <w:r w:rsidR="00395CEB">
        <w:rPr>
          <w:lang w:eastAsia="fr-FR"/>
        </w:rPr>
        <w:t>.</w:t>
      </w:r>
      <w:r w:rsidR="00395CEB" w:rsidRPr="00395CEB">
        <w:rPr>
          <w:lang w:eastAsia="fr-FR"/>
        </w:rPr>
        <w:t xml:space="preserve"> </w:t>
      </w:r>
    </w:p>
    <w:p w14:paraId="47BC3BCC" w14:textId="77777777" w:rsidR="00FD002B" w:rsidRPr="00395CEB" w:rsidRDefault="00FD002B" w:rsidP="00395CEB">
      <w:pPr>
        <w:pStyle w:val="Pardeliste"/>
        <w:rPr>
          <w:lang w:eastAsia="fr-FR"/>
        </w:rPr>
      </w:pPr>
    </w:p>
    <w:p w14:paraId="1B4EE67D" w14:textId="77777777" w:rsidR="002C716F" w:rsidRDefault="002C716F" w:rsidP="00230EA8">
      <w:pPr>
        <w:pStyle w:val="Titre2"/>
      </w:pPr>
      <w:r w:rsidRPr="002D1AF6">
        <w:t xml:space="preserve">Déroulement </w:t>
      </w:r>
      <w:r w:rsidR="00395CEB">
        <w:t>du TP</w:t>
      </w:r>
    </w:p>
    <w:p w14:paraId="3CED1A09" w14:textId="77777777" w:rsidR="00395CEB" w:rsidRDefault="00395CEB" w:rsidP="00395CEB">
      <w:pPr>
        <w:rPr>
          <w:b/>
          <w:lang w:eastAsia="fr-FR"/>
        </w:rPr>
      </w:pPr>
      <w:r>
        <w:rPr>
          <w:b/>
          <w:lang w:eastAsia="fr-FR"/>
        </w:rPr>
        <w:t>Organisation des séances :</w:t>
      </w:r>
    </w:p>
    <w:p w14:paraId="6F0C8FD4" w14:textId="77777777" w:rsidR="00395CEB" w:rsidRPr="00395CEB" w:rsidRDefault="00FD002B" w:rsidP="00D734B5">
      <w:pPr>
        <w:pStyle w:val="Pardeliste"/>
        <w:numPr>
          <w:ilvl w:val="0"/>
          <w:numId w:val="6"/>
        </w:numPr>
        <w:rPr>
          <w:b/>
          <w:lang w:eastAsia="fr-FR"/>
        </w:rPr>
      </w:pPr>
      <w:r>
        <w:rPr>
          <w:lang w:eastAsia="fr-FR"/>
        </w:rPr>
        <w:t>2 séances durant</w:t>
      </w:r>
      <w:r w:rsidR="00395CEB">
        <w:rPr>
          <w:lang w:eastAsia="fr-FR"/>
        </w:rPr>
        <w:t xml:space="preserve"> 2h30 </w:t>
      </w:r>
      <w:r>
        <w:rPr>
          <w:lang w:eastAsia="fr-FR"/>
        </w:rPr>
        <w:t>au total</w:t>
      </w:r>
      <w:r w:rsidR="007B4D3C">
        <w:rPr>
          <w:lang w:eastAsia="fr-FR"/>
        </w:rPr>
        <w:t xml:space="preserve">, incluant modélisation, expérimentation, simulation, mise en forme des résultats et présentation </w:t>
      </w:r>
      <w:r w:rsidR="00510FDB">
        <w:rPr>
          <w:lang w:eastAsia="fr-FR"/>
        </w:rPr>
        <w:t>P</w:t>
      </w:r>
      <w:r w:rsidR="007B4D3C">
        <w:rPr>
          <w:lang w:eastAsia="fr-FR"/>
        </w:rPr>
        <w:t>owerpoint.</w:t>
      </w:r>
    </w:p>
    <w:p w14:paraId="4FF69992" w14:textId="77777777" w:rsidR="00A368F6" w:rsidRPr="00A368F6" w:rsidRDefault="00273D41" w:rsidP="00A368F6">
      <w:pPr>
        <w:pStyle w:val="Pardeliste"/>
        <w:numPr>
          <w:ilvl w:val="0"/>
          <w:numId w:val="6"/>
        </w:numPr>
        <w:rPr>
          <w:b/>
          <w:lang w:eastAsia="fr-FR"/>
        </w:rPr>
      </w:pPr>
      <w:r>
        <w:rPr>
          <w:lang w:eastAsia="fr-FR"/>
        </w:rPr>
        <w:t>1 séance de présentation 20</w:t>
      </w:r>
      <w:r w:rsidR="00395CEB">
        <w:rPr>
          <w:lang w:eastAsia="fr-FR"/>
        </w:rPr>
        <w:t xml:space="preserve"> minutes </w:t>
      </w:r>
      <w:r>
        <w:rPr>
          <w:lang w:eastAsia="fr-FR"/>
        </w:rPr>
        <w:t xml:space="preserve">environ </w:t>
      </w:r>
      <w:r w:rsidR="00395CEB">
        <w:rPr>
          <w:lang w:eastAsia="fr-FR"/>
        </w:rPr>
        <w:t>par équipe.</w:t>
      </w:r>
      <w:r w:rsidR="00AF45DA">
        <w:rPr>
          <w:lang w:eastAsia="fr-FR"/>
        </w:rPr>
        <w:t xml:space="preserve"> </w:t>
      </w:r>
    </w:p>
    <w:p w14:paraId="426E630F" w14:textId="77777777" w:rsidR="00A368F6" w:rsidRDefault="00A368F6" w:rsidP="00A368F6">
      <w:pPr>
        <w:rPr>
          <w:b/>
          <w:lang w:eastAsia="fr-FR"/>
        </w:rPr>
      </w:pPr>
    </w:p>
    <w:p w14:paraId="1FDB1B4E" w14:textId="77777777" w:rsidR="00395CEB" w:rsidRPr="00A368F6" w:rsidRDefault="00395CEB" w:rsidP="00A368F6">
      <w:pPr>
        <w:rPr>
          <w:b/>
          <w:lang w:eastAsia="fr-FR"/>
        </w:rPr>
      </w:pPr>
      <w:r w:rsidRPr="00A368F6">
        <w:rPr>
          <w:b/>
          <w:lang w:eastAsia="fr-FR"/>
        </w:rPr>
        <w:t>Répartition des rôles :</w:t>
      </w:r>
    </w:p>
    <w:p w14:paraId="33B3458B" w14:textId="77777777" w:rsidR="00395CEB" w:rsidRPr="00395CEB" w:rsidRDefault="00395CEB" w:rsidP="00D734B5">
      <w:pPr>
        <w:pStyle w:val="Pardeliste"/>
        <w:numPr>
          <w:ilvl w:val="0"/>
          <w:numId w:val="7"/>
        </w:numPr>
        <w:rPr>
          <w:b/>
          <w:lang w:eastAsia="fr-FR"/>
        </w:rPr>
      </w:pPr>
      <w:r>
        <w:rPr>
          <w:lang w:eastAsia="fr-FR"/>
        </w:rPr>
        <w:t>Équipe de 4 :</w:t>
      </w:r>
    </w:p>
    <w:p w14:paraId="7F7FC6E6" w14:textId="77777777" w:rsidR="00395CEB" w:rsidRPr="00395CEB" w:rsidRDefault="00395CEB" w:rsidP="00D734B5">
      <w:pPr>
        <w:pStyle w:val="Pardeliste"/>
        <w:numPr>
          <w:ilvl w:val="1"/>
          <w:numId w:val="7"/>
        </w:numPr>
        <w:rPr>
          <w:b/>
          <w:lang w:eastAsia="fr-FR"/>
        </w:rPr>
      </w:pPr>
      <w:r>
        <w:rPr>
          <w:lang w:eastAsia="fr-FR"/>
        </w:rPr>
        <w:t>1 chef de projet.</w:t>
      </w:r>
    </w:p>
    <w:p w14:paraId="63FE6ADA" w14:textId="77777777" w:rsidR="00395CEB" w:rsidRPr="00395CEB" w:rsidRDefault="00395CEB" w:rsidP="00D734B5">
      <w:pPr>
        <w:pStyle w:val="Pardeliste"/>
        <w:numPr>
          <w:ilvl w:val="1"/>
          <w:numId w:val="7"/>
        </w:numPr>
        <w:rPr>
          <w:b/>
          <w:lang w:eastAsia="fr-FR"/>
        </w:rPr>
      </w:pPr>
      <w:r>
        <w:rPr>
          <w:lang w:eastAsia="fr-FR"/>
        </w:rPr>
        <w:t>2 modélisateurs.</w:t>
      </w:r>
    </w:p>
    <w:p w14:paraId="32560C6E" w14:textId="77777777" w:rsidR="00395CEB" w:rsidRPr="00395CEB" w:rsidRDefault="00395CEB" w:rsidP="00D734B5">
      <w:pPr>
        <w:pStyle w:val="Pardeliste"/>
        <w:numPr>
          <w:ilvl w:val="1"/>
          <w:numId w:val="7"/>
        </w:numPr>
        <w:rPr>
          <w:b/>
          <w:lang w:eastAsia="fr-FR"/>
        </w:rPr>
      </w:pPr>
      <w:r>
        <w:rPr>
          <w:lang w:eastAsia="fr-FR"/>
        </w:rPr>
        <w:t>1 expérimentateur.</w:t>
      </w:r>
    </w:p>
    <w:p w14:paraId="2A27ACA2" w14:textId="77777777" w:rsidR="00395CEB" w:rsidRDefault="00395CEB" w:rsidP="00D734B5">
      <w:pPr>
        <w:pStyle w:val="Pardeliste"/>
        <w:numPr>
          <w:ilvl w:val="0"/>
          <w:numId w:val="7"/>
        </w:numPr>
        <w:rPr>
          <w:lang w:eastAsia="fr-FR"/>
        </w:rPr>
      </w:pPr>
      <w:r w:rsidRPr="00395CEB">
        <w:rPr>
          <w:lang w:eastAsia="fr-FR"/>
        </w:rPr>
        <w:t>Équipe de 3</w:t>
      </w:r>
      <w:r>
        <w:rPr>
          <w:lang w:eastAsia="fr-FR"/>
        </w:rPr>
        <w:t> :</w:t>
      </w:r>
    </w:p>
    <w:p w14:paraId="4F168011" w14:textId="77777777" w:rsidR="00395CEB" w:rsidRDefault="00395CEB" w:rsidP="00D734B5">
      <w:pPr>
        <w:pStyle w:val="Pardeliste"/>
        <w:numPr>
          <w:ilvl w:val="1"/>
          <w:numId w:val="7"/>
        </w:numPr>
        <w:rPr>
          <w:lang w:eastAsia="fr-FR"/>
        </w:rPr>
      </w:pPr>
      <w:r>
        <w:rPr>
          <w:lang w:eastAsia="fr-FR"/>
        </w:rPr>
        <w:t>1 chef de projet – Modélisateur (2)</w:t>
      </w:r>
      <w:r w:rsidRPr="00395CEB">
        <w:rPr>
          <w:lang w:eastAsia="fr-FR"/>
        </w:rPr>
        <w:t xml:space="preserve"> </w:t>
      </w:r>
    </w:p>
    <w:p w14:paraId="2D3BF560" w14:textId="77777777" w:rsidR="00395CEB" w:rsidRDefault="00395CEB" w:rsidP="00D734B5">
      <w:pPr>
        <w:pStyle w:val="Pardeliste"/>
        <w:numPr>
          <w:ilvl w:val="1"/>
          <w:numId w:val="7"/>
        </w:numPr>
        <w:rPr>
          <w:lang w:eastAsia="fr-FR"/>
        </w:rPr>
      </w:pPr>
      <w:r>
        <w:rPr>
          <w:lang w:eastAsia="fr-FR"/>
        </w:rPr>
        <w:t>1 modélisateur.</w:t>
      </w:r>
    </w:p>
    <w:p w14:paraId="70413E9C" w14:textId="77777777" w:rsidR="000B00D7" w:rsidRPr="00435E14" w:rsidRDefault="00395CEB" w:rsidP="00435E14">
      <w:pPr>
        <w:pStyle w:val="Pardeliste"/>
        <w:numPr>
          <w:ilvl w:val="1"/>
          <w:numId w:val="7"/>
        </w:numPr>
        <w:rPr>
          <w:lang w:eastAsia="fr-FR"/>
        </w:rPr>
      </w:pPr>
      <w:r>
        <w:rPr>
          <w:lang w:eastAsia="fr-FR"/>
        </w:rPr>
        <w:t>1 expérimentateur.</w:t>
      </w:r>
      <w:bookmarkStart w:id="0" w:name="_Toc403702783"/>
    </w:p>
    <w:p w14:paraId="120BE59B" w14:textId="77777777" w:rsidR="00FA546B" w:rsidRDefault="00FA546B" w:rsidP="00FA546B">
      <w:pPr>
        <w:pStyle w:val="Titre1"/>
      </w:pPr>
      <w:r>
        <w:t xml:space="preserve">Présentation du </w:t>
      </w:r>
      <w:bookmarkEnd w:id="0"/>
      <w:r w:rsidR="000B00D7">
        <w:t>Système</w:t>
      </w:r>
    </w:p>
    <w:p w14:paraId="6D741365" w14:textId="77777777" w:rsidR="00347A7A" w:rsidRDefault="00822CB5" w:rsidP="00347A7A">
      <w:pPr>
        <w:pStyle w:val="Retraitnormal"/>
        <w:tabs>
          <w:tab w:val="left" w:pos="7513"/>
        </w:tabs>
        <w:ind w:left="0"/>
        <w:jc w:val="center"/>
      </w:pPr>
      <w:r>
        <w:rPr>
          <w:noProof/>
          <w:lang w:eastAsia="zh-CN"/>
        </w:rPr>
        <w:drawing>
          <wp:anchor distT="0" distB="0" distL="114300" distR="114300" simplePos="0" relativeHeight="251691008" behindDoc="1" locked="0" layoutInCell="1" allowOverlap="1" wp14:anchorId="12A3F12B" wp14:editId="3667B59F">
            <wp:simplePos x="0" y="0"/>
            <wp:positionH relativeFrom="column">
              <wp:posOffset>3978275</wp:posOffset>
            </wp:positionH>
            <wp:positionV relativeFrom="paragraph">
              <wp:posOffset>7620</wp:posOffset>
            </wp:positionV>
            <wp:extent cx="2359025" cy="2295525"/>
            <wp:effectExtent l="0" t="0" r="3175" b="9525"/>
            <wp:wrapTight wrapText="bothSides">
              <wp:wrapPolygon edited="0">
                <wp:start x="0" y="0"/>
                <wp:lineTo x="0" y="21510"/>
                <wp:lineTo x="21455" y="21510"/>
                <wp:lineTo x="21455"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590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18EA5A" w14:textId="77777777" w:rsidR="007146AA" w:rsidRPr="00822CB5" w:rsidRDefault="007146AA" w:rsidP="007146AA">
      <w:pPr>
        <w:spacing w:line="240" w:lineRule="auto"/>
        <w:rPr>
          <w:szCs w:val="20"/>
        </w:rPr>
      </w:pPr>
      <w:r w:rsidRPr="00822CB5">
        <w:rPr>
          <w:szCs w:val="20"/>
        </w:rPr>
        <w:t>La barrière SYMPACT est un dispositif de contrôle d'accès conçu et diffusé par la société ERO spécialisée dans le contrôle d’accès. Elle possède différentes configurations qui lui permettent de s’adapter à différents contextes d’utilisation : parkings payants, parcs privés, campings ou en utilisation autoroutière (péages et télépéages).</w:t>
      </w:r>
    </w:p>
    <w:p w14:paraId="6BE33E75" w14:textId="77777777" w:rsidR="007146AA" w:rsidRPr="00822CB5" w:rsidRDefault="007146AA" w:rsidP="007146AA">
      <w:pPr>
        <w:spacing w:line="240" w:lineRule="auto"/>
        <w:rPr>
          <w:szCs w:val="20"/>
        </w:rPr>
      </w:pPr>
    </w:p>
    <w:p w14:paraId="07DFFE73" w14:textId="77777777" w:rsidR="007146AA" w:rsidRPr="00822CB5" w:rsidRDefault="007146AA" w:rsidP="007146AA">
      <w:pPr>
        <w:spacing w:line="240" w:lineRule="auto"/>
        <w:rPr>
          <w:szCs w:val="20"/>
        </w:rPr>
      </w:pPr>
      <w:r w:rsidRPr="00822CB5">
        <w:rPr>
          <w:szCs w:val="20"/>
        </w:rPr>
        <w:t>La montée et la descente de la barrière sont pilotées par un moteur asynchrone triphasé par l’intermédiaire d’un réducteur de vitesse et d’un système de transformation de mouvement. Un capteur de position permet de connaître à tout instant la position de la barrière. Un variateur de vitesse fournit la loi de commande du moteur pour permettre le pilotage de la position. Un ressort de rappel permet d’aider le moteur lors de la levée de la lisse (pour contrer la gravité).</w:t>
      </w:r>
    </w:p>
    <w:p w14:paraId="373143A4" w14:textId="77777777" w:rsidR="007146AA" w:rsidRDefault="00822CB5" w:rsidP="00347A7A">
      <w:r w:rsidRPr="00822CB5">
        <w:rPr>
          <w:noProof/>
          <w:szCs w:val="20"/>
          <w:lang w:eastAsia="zh-CN"/>
        </w:rPr>
        <w:drawing>
          <wp:anchor distT="0" distB="0" distL="114300" distR="114300" simplePos="0" relativeHeight="251694080" behindDoc="1" locked="0" layoutInCell="1" allowOverlap="1" wp14:anchorId="43AF54AD" wp14:editId="3850485D">
            <wp:simplePos x="0" y="0"/>
            <wp:positionH relativeFrom="column">
              <wp:posOffset>150495</wp:posOffset>
            </wp:positionH>
            <wp:positionV relativeFrom="paragraph">
              <wp:posOffset>27940</wp:posOffset>
            </wp:positionV>
            <wp:extent cx="6425565" cy="2926080"/>
            <wp:effectExtent l="0" t="0" r="0" b="7620"/>
            <wp:wrapNone/>
            <wp:docPr id="6" name="Image 6" descr="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q"/>
                    <pic:cNvPicPr>
                      <a:picLocks noChangeAspect="1" noChangeArrowheads="1"/>
                    </pic:cNvPicPr>
                  </pic:nvPicPr>
                  <pic:blipFill>
                    <a:blip r:embed="rId15">
                      <a:extLst>
                        <a:ext uri="{28A0092B-C50C-407E-A947-70E740481C1C}">
                          <a14:useLocalDpi xmlns:a14="http://schemas.microsoft.com/office/drawing/2010/main" val="0"/>
                        </a:ext>
                      </a:extLst>
                    </a:blip>
                    <a:srcRect l="1228" t="5592" r="11229" b="4619"/>
                    <a:stretch>
                      <a:fillRect/>
                    </a:stretch>
                  </pic:blipFill>
                  <pic:spPr bwMode="auto">
                    <a:xfrm>
                      <a:off x="0" y="0"/>
                      <a:ext cx="6425565" cy="292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FCB774" w14:textId="77777777" w:rsidR="007146AA" w:rsidRPr="007146AA" w:rsidRDefault="007146AA" w:rsidP="007146AA">
      <w:pPr>
        <w:rPr>
          <w:b/>
          <w:sz w:val="22"/>
        </w:rPr>
      </w:pPr>
      <w:r w:rsidRPr="007146AA">
        <w:rPr>
          <w:b/>
          <w:sz w:val="22"/>
        </w:rPr>
        <w:t>Diagramme des exigences:</w:t>
      </w:r>
    </w:p>
    <w:p w14:paraId="3516C4EB" w14:textId="77777777" w:rsidR="007146AA" w:rsidRDefault="007146AA" w:rsidP="007146AA">
      <w:pPr>
        <w:rPr>
          <w:sz w:val="24"/>
          <w:szCs w:val="24"/>
        </w:rPr>
      </w:pPr>
    </w:p>
    <w:p w14:paraId="458D34E0" w14:textId="77777777" w:rsidR="007146AA" w:rsidRDefault="007146AA" w:rsidP="007146AA">
      <w:pPr>
        <w:rPr>
          <w:sz w:val="24"/>
          <w:szCs w:val="24"/>
        </w:rPr>
      </w:pPr>
    </w:p>
    <w:p w14:paraId="5532567B" w14:textId="77777777" w:rsidR="007146AA" w:rsidRDefault="007146AA" w:rsidP="007146AA">
      <w:pPr>
        <w:rPr>
          <w:sz w:val="24"/>
          <w:szCs w:val="24"/>
        </w:rPr>
      </w:pPr>
    </w:p>
    <w:p w14:paraId="072C961D" w14:textId="77777777" w:rsidR="00822CB5" w:rsidRDefault="00822CB5" w:rsidP="007146AA"/>
    <w:p w14:paraId="54877973" w14:textId="77777777" w:rsidR="00822CB5" w:rsidRDefault="00822CB5" w:rsidP="007146AA"/>
    <w:p w14:paraId="6C4B2357" w14:textId="77777777" w:rsidR="00822CB5" w:rsidRDefault="00822CB5" w:rsidP="007146AA"/>
    <w:p w14:paraId="1997B665" w14:textId="77777777" w:rsidR="00822CB5" w:rsidRDefault="00822CB5" w:rsidP="007146AA"/>
    <w:p w14:paraId="6C3D08D8" w14:textId="77777777" w:rsidR="00822CB5" w:rsidRDefault="00822CB5" w:rsidP="007146AA"/>
    <w:p w14:paraId="7C894398" w14:textId="77777777" w:rsidR="00822CB5" w:rsidRDefault="00822CB5" w:rsidP="007146AA"/>
    <w:p w14:paraId="38F32B9C" w14:textId="77777777" w:rsidR="00822CB5" w:rsidRDefault="00822CB5" w:rsidP="007146AA"/>
    <w:p w14:paraId="63DCD038" w14:textId="77777777" w:rsidR="00822CB5" w:rsidRDefault="00822CB5" w:rsidP="007146AA"/>
    <w:p w14:paraId="292CD84D" w14:textId="77777777" w:rsidR="00822CB5" w:rsidRDefault="00822CB5" w:rsidP="007146AA"/>
    <w:p w14:paraId="3872C14A" w14:textId="77777777" w:rsidR="00822CB5" w:rsidRDefault="00822CB5" w:rsidP="007146AA"/>
    <w:p w14:paraId="256DFA05" w14:textId="77777777" w:rsidR="00822CB5" w:rsidRDefault="00822CB5" w:rsidP="007146AA"/>
    <w:p w14:paraId="071D45E5" w14:textId="77777777" w:rsidR="007146AA" w:rsidRPr="007146AA" w:rsidRDefault="007146AA" w:rsidP="007146AA">
      <w:pPr>
        <w:rPr>
          <w:b/>
          <w:sz w:val="22"/>
        </w:rPr>
      </w:pPr>
      <w:r w:rsidRPr="007146AA">
        <w:rPr>
          <w:b/>
          <w:sz w:val="22"/>
        </w:rPr>
        <w:t>Diagramme de définition des blocs:</w:t>
      </w:r>
    </w:p>
    <w:p w14:paraId="090F1EE3" w14:textId="77777777" w:rsidR="00822CB5" w:rsidRPr="00435E14" w:rsidRDefault="007146AA" w:rsidP="00435E14">
      <w:r>
        <w:rPr>
          <w:noProof/>
          <w:sz w:val="24"/>
          <w:szCs w:val="24"/>
          <w:lang w:eastAsia="zh-CN"/>
        </w:rPr>
        <w:lastRenderedPageBreak/>
        <w:drawing>
          <wp:inline distT="0" distB="0" distL="0" distR="0" wp14:anchorId="565B1F00" wp14:editId="00C12A08">
            <wp:extent cx="4937760" cy="2635250"/>
            <wp:effectExtent l="0" t="0" r="0" b="0"/>
            <wp:docPr id="14" name="Image 14" descr="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d1"/>
                    <pic:cNvPicPr>
                      <a:picLocks noChangeAspect="1" noChangeArrowheads="1"/>
                    </pic:cNvPicPr>
                  </pic:nvPicPr>
                  <pic:blipFill>
                    <a:blip r:embed="rId16">
                      <a:extLst>
                        <a:ext uri="{28A0092B-C50C-407E-A947-70E740481C1C}">
                          <a14:useLocalDpi xmlns:a14="http://schemas.microsoft.com/office/drawing/2010/main" val="0"/>
                        </a:ext>
                      </a:extLst>
                    </a:blip>
                    <a:srcRect l="1186" t="5911" r="3227" b="3815"/>
                    <a:stretch>
                      <a:fillRect/>
                    </a:stretch>
                  </pic:blipFill>
                  <pic:spPr bwMode="auto">
                    <a:xfrm>
                      <a:off x="0" y="0"/>
                      <a:ext cx="4937760" cy="2635250"/>
                    </a:xfrm>
                    <a:prstGeom prst="rect">
                      <a:avLst/>
                    </a:prstGeom>
                    <a:noFill/>
                    <a:ln>
                      <a:noFill/>
                    </a:ln>
                  </pic:spPr>
                </pic:pic>
              </a:graphicData>
            </a:graphic>
          </wp:inline>
        </w:drawing>
      </w:r>
      <w:bookmarkStart w:id="1" w:name="_GoBack"/>
      <w:bookmarkEnd w:id="1"/>
    </w:p>
    <w:p w14:paraId="2420A2E3" w14:textId="77777777" w:rsidR="00FA546B" w:rsidRDefault="00E73247" w:rsidP="00FA546B">
      <w:pPr>
        <w:pStyle w:val="Titre1"/>
      </w:pPr>
      <w:r>
        <w:t>Problème</w:t>
      </w:r>
      <w:r w:rsidR="0003205A">
        <w:t xml:space="preserve"> pose</w:t>
      </w:r>
    </w:p>
    <w:p w14:paraId="1315AFB1" w14:textId="77777777" w:rsidR="003610A6" w:rsidRPr="003610A6" w:rsidRDefault="003610A6" w:rsidP="003610A6"/>
    <w:p w14:paraId="4201C8E1" w14:textId="77777777" w:rsidR="00E73247" w:rsidRPr="003C60F7" w:rsidRDefault="00E73247" w:rsidP="00E73247"/>
    <w:p w14:paraId="598446B0" w14:textId="77777777" w:rsidR="00E73247" w:rsidRDefault="00E73247"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3C60F7">
        <w:rPr>
          <w:b/>
          <w:u w:val="single"/>
        </w:rPr>
        <w:t>Objectif du TP</w:t>
      </w:r>
    </w:p>
    <w:p w14:paraId="4298BDCE" w14:textId="77777777" w:rsidR="00E73247" w:rsidRPr="003C60F7" w:rsidRDefault="007146AA"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7146AA">
        <w:t>L’objectif de ce TP est de réaliser un modèle du système puis d’évaluer le couple moteur maximum que doit fournir le moteur.</w:t>
      </w:r>
    </w:p>
    <w:p w14:paraId="78B668F1" w14:textId="77777777" w:rsidR="003610A6" w:rsidRDefault="003610A6" w:rsidP="00E73247"/>
    <w:p w14:paraId="08E4CEFB" w14:textId="77777777" w:rsidR="00E73247" w:rsidRDefault="007146AA" w:rsidP="00E73247">
      <w:r>
        <w:rPr>
          <w:noProof/>
          <w:lang w:eastAsia="zh-CN"/>
        </w:rPr>
        <w:drawing>
          <wp:anchor distT="0" distB="0" distL="114300" distR="114300" simplePos="0" relativeHeight="251692032" behindDoc="1" locked="0" layoutInCell="1" allowOverlap="1" wp14:anchorId="12EA7AE8" wp14:editId="4879C3B0">
            <wp:simplePos x="0" y="0"/>
            <wp:positionH relativeFrom="column">
              <wp:posOffset>4459605</wp:posOffset>
            </wp:positionH>
            <wp:positionV relativeFrom="paragraph">
              <wp:posOffset>133350</wp:posOffset>
            </wp:positionV>
            <wp:extent cx="1735455" cy="1852930"/>
            <wp:effectExtent l="0" t="0" r="0" b="0"/>
            <wp:wrapTight wrapText="bothSides">
              <wp:wrapPolygon edited="0">
                <wp:start x="0" y="0"/>
                <wp:lineTo x="0" y="21319"/>
                <wp:lineTo x="21339" y="21319"/>
                <wp:lineTo x="21339" y="0"/>
                <wp:lineTo x="0" y="0"/>
              </wp:wrapPolygon>
            </wp:wrapTight>
            <wp:docPr id="4" name="Image 4" descr="C:\Users\Chapey\AppData\Local\Temp\WPDNSE\{000000D3-0000-0000-D300-000000000000}\IMG_1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3" descr="C:\Users\Chapey\AppData\Local\Temp\WPDNSE\{000000D3-0000-0000-D300-000000000000}\IMG_1642.JPG"/>
                    <pic:cNvPicPr>
                      <a:picLocks noChangeAspect="1" noChangeArrowheads="1"/>
                    </pic:cNvPicPr>
                  </pic:nvPicPr>
                  <pic:blipFill>
                    <a:blip r:embed="rId17" cstate="print">
                      <a:extLst>
                        <a:ext uri="{28A0092B-C50C-407E-A947-70E740481C1C}">
                          <a14:useLocalDpi xmlns:a14="http://schemas.microsoft.com/office/drawing/2010/main" val="0"/>
                        </a:ext>
                      </a:extLst>
                    </a:blip>
                    <a:srcRect t="5042" b="15244"/>
                    <a:stretch>
                      <a:fillRect/>
                    </a:stretch>
                  </pic:blipFill>
                  <pic:spPr bwMode="auto">
                    <a:xfrm>
                      <a:off x="0" y="0"/>
                      <a:ext cx="1735455" cy="18529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E5162D" w14:textId="77777777" w:rsidR="007146AA" w:rsidRPr="00E6430A" w:rsidRDefault="007146AA" w:rsidP="007146AA">
      <w:r w:rsidRPr="00E6430A">
        <w:t>On pourrait ainsi imaginer, une fois en possession d’un modèle suffisamment réaliste de pouvoir faire v</w:t>
      </w:r>
      <w:r>
        <w:t>arier certains paramètres (dimensions des pièces</w:t>
      </w:r>
      <w:r w:rsidRPr="00E6430A">
        <w:t xml:space="preserve">, </w:t>
      </w:r>
      <w:r>
        <w:t xml:space="preserve">valeur de </w:t>
      </w:r>
      <w:r w:rsidRPr="00E6430A">
        <w:t>tarage du ressort,..) afin de minimiser ce couple et pouvoir ainsi ut</w:t>
      </w:r>
      <w:r>
        <w:t>i</w:t>
      </w:r>
      <w:r w:rsidRPr="00E6430A">
        <w:t>liser un m</w:t>
      </w:r>
      <w:r>
        <w:t>o</w:t>
      </w:r>
      <w:r w:rsidRPr="00E6430A">
        <w:t>teur moins puissant ce qui réduirait le co</w:t>
      </w:r>
      <w:r>
        <w:t>û</w:t>
      </w:r>
      <w:r w:rsidRPr="00E6430A">
        <w:t>t du système.</w:t>
      </w:r>
    </w:p>
    <w:p w14:paraId="0B908F86" w14:textId="77777777" w:rsidR="00A368F6" w:rsidRDefault="00A368F6" w:rsidP="00A368F6">
      <w:pPr>
        <w:rPr>
          <w:rStyle w:val="Titre1Car"/>
        </w:rPr>
      </w:pPr>
    </w:p>
    <w:p w14:paraId="43DEAC9F" w14:textId="77777777" w:rsidR="007146AA" w:rsidRDefault="007146AA" w:rsidP="007146AA">
      <w:pPr>
        <w:pStyle w:val="Titre2"/>
        <w:numPr>
          <w:ilvl w:val="0"/>
          <w:numId w:val="0"/>
        </w:numPr>
      </w:pPr>
      <w:r>
        <w:t>PARTIE 1 : Modélisation du système et des actions mécaniques appliquées</w:t>
      </w:r>
    </w:p>
    <w:p w14:paraId="5091184B" w14:textId="77777777" w:rsidR="007146AA" w:rsidRDefault="007146AA" w:rsidP="007146AA">
      <w:r>
        <w:t>Cette première approche sera réalisée en commun par les 2 groupes.</w:t>
      </w:r>
    </w:p>
    <w:p w14:paraId="695DC87D" w14:textId="77777777" w:rsidR="007146AA" w:rsidRDefault="007146AA" w:rsidP="007146AA"/>
    <w:p w14:paraId="4DE15C0B" w14:textId="77777777" w:rsidR="007146AA" w:rsidRDefault="007146AA" w:rsidP="007146AA">
      <w:pPr>
        <w:pStyle w:val="Titre2"/>
        <w:numPr>
          <w:ilvl w:val="0"/>
          <w:numId w:val="0"/>
        </w:numPr>
      </w:pPr>
      <w:r>
        <w:t xml:space="preserve">PARTIE 2 : </w:t>
      </w:r>
      <w:r w:rsidRPr="00914C7A">
        <w:t>Caractérisation du ressort</w:t>
      </w:r>
    </w:p>
    <w:p w14:paraId="5994FCC5" w14:textId="77777777" w:rsidR="007146AA" w:rsidRDefault="007146AA" w:rsidP="007146AA">
      <w:r>
        <w:t>Le but de cette partie est d’enrichir le modèle en mesurant les caractéristiques réelles du ressort.</w:t>
      </w:r>
    </w:p>
    <w:p w14:paraId="43B1E530" w14:textId="77777777" w:rsidR="007146AA" w:rsidRDefault="007146AA" w:rsidP="007146AA">
      <w:r>
        <w:t>Chaque groupe a une tâche bien définie (</w:t>
      </w:r>
      <w:proofErr w:type="spellStart"/>
      <w:r>
        <w:t>cf</w:t>
      </w:r>
      <w:proofErr w:type="spellEnd"/>
      <w:r>
        <w:t xml:space="preserve"> ci-dessous)</w:t>
      </w:r>
    </w:p>
    <w:p w14:paraId="1AB23131" w14:textId="77777777" w:rsidR="007146AA" w:rsidRPr="00A67A85" w:rsidRDefault="007146AA" w:rsidP="007146AA"/>
    <w:p w14:paraId="4115D49B" w14:textId="77777777" w:rsidR="007146AA" w:rsidRDefault="007146AA" w:rsidP="007146AA">
      <w:pPr>
        <w:pStyle w:val="Titre2"/>
        <w:numPr>
          <w:ilvl w:val="0"/>
          <w:numId w:val="0"/>
        </w:numPr>
      </w:pPr>
      <w:r>
        <w:t>PARTIE 3 : Evaluation du couple moteur</w:t>
      </w:r>
    </w:p>
    <w:p w14:paraId="7D8A13CC" w14:textId="77777777" w:rsidR="007146AA" w:rsidRDefault="007146AA" w:rsidP="007146AA">
      <w:r>
        <w:t>Le couple moteur sera évalué expérimentalement et par simulation.</w:t>
      </w:r>
    </w:p>
    <w:p w14:paraId="352682FA" w14:textId="77777777" w:rsidR="007146AA" w:rsidRPr="00A67A85" w:rsidRDefault="007146AA" w:rsidP="007146AA">
      <w:r>
        <w:t>Chaque groupe a une tâche bien définie (</w:t>
      </w:r>
      <w:proofErr w:type="spellStart"/>
      <w:r>
        <w:t>cf</w:t>
      </w:r>
      <w:proofErr w:type="spellEnd"/>
      <w:r>
        <w:t xml:space="preserve"> ci-dessous)</w:t>
      </w:r>
    </w:p>
    <w:p w14:paraId="217B930E" w14:textId="77777777" w:rsidR="00FD002B" w:rsidRDefault="00FD002B" w:rsidP="007146AA">
      <w:pPr>
        <w:spacing w:after="200"/>
        <w:jc w:val="left"/>
      </w:pPr>
    </w:p>
    <w:p w14:paraId="1CC53896" w14:textId="77777777" w:rsidR="007146AA" w:rsidRDefault="007146AA" w:rsidP="007146AA">
      <w:pPr>
        <w:spacing w:after="200"/>
        <w:jc w:val="left"/>
      </w:pPr>
    </w:p>
    <w:p w14:paraId="55188452" w14:textId="77777777" w:rsidR="007146AA" w:rsidRDefault="007146AA">
      <w:pPr>
        <w:spacing w:after="200"/>
        <w:jc w:val="left"/>
        <w:rPr>
          <w:rFonts w:ascii="Tw Cen MT" w:eastAsiaTheme="majorEastAsia" w:hAnsi="Tw Cen MT" w:cstheme="majorBidi"/>
          <w:b/>
          <w:bCs/>
          <w:smallCaps/>
          <w:color w:val="000000" w:themeColor="text1"/>
          <w:sz w:val="28"/>
          <w:szCs w:val="28"/>
        </w:rPr>
      </w:pPr>
      <w:r>
        <w:br w:type="page"/>
      </w:r>
    </w:p>
    <w:p w14:paraId="28990F9D" w14:textId="77777777" w:rsidR="007146AA" w:rsidRDefault="007146AA" w:rsidP="007146AA">
      <w:pPr>
        <w:pStyle w:val="Titre2"/>
        <w:numPr>
          <w:ilvl w:val="0"/>
          <w:numId w:val="0"/>
        </w:numPr>
      </w:pPr>
      <w:r>
        <w:lastRenderedPageBreak/>
        <w:t>PARTIE 1 : Modélisation du système et des actions mécaniques appliquées</w:t>
      </w:r>
    </w:p>
    <w:p w14:paraId="12F8BB00" w14:textId="77777777" w:rsidR="007146AA" w:rsidRDefault="007146AA" w:rsidP="007146AA">
      <w:pPr>
        <w:pStyle w:val="Titre3"/>
      </w:pPr>
      <w:r>
        <w:t>Modélisation de la lisse et des actions mécaniques de pesanteur</w:t>
      </w:r>
    </w:p>
    <w:p w14:paraId="6B2AB4FB" w14:textId="77777777" w:rsidR="003610A6" w:rsidRPr="003610A6" w:rsidRDefault="003610A6" w:rsidP="003610A6"/>
    <w:p w14:paraId="606DF40C" w14:textId="77777777" w:rsidR="007146AA" w:rsidRPr="00597B68" w:rsidRDefault="007146AA" w:rsidP="003610A6">
      <w:pPr>
        <w:rPr>
          <w:b/>
          <w:color w:val="0000FF"/>
        </w:rPr>
      </w:pPr>
      <w:r w:rsidRPr="00597B68">
        <w:t>La lisse est modélisée par une tige homogène de longueur</w:t>
      </w:r>
      <w:r>
        <w:rPr>
          <w:b/>
          <w:color w:val="0000FF"/>
        </w:rPr>
        <w:t xml:space="preserve"> L</w:t>
      </w:r>
      <w:r w:rsidRPr="00597B68">
        <w:t xml:space="preserve"> et de masse linéique </w:t>
      </w:r>
      <w:r w:rsidRPr="00597B68">
        <w:rPr>
          <w:b/>
          <w:color w:val="0000FF"/>
        </w:rPr>
        <w:t>M</w:t>
      </w:r>
      <w:r w:rsidRPr="00597B68">
        <w:rPr>
          <w:b/>
          <w:color w:val="0000FF"/>
          <w:vertAlign w:val="subscript"/>
        </w:rPr>
        <w:t xml:space="preserve">l Lisse </w:t>
      </w:r>
      <w:r>
        <w:rPr>
          <w:b/>
          <w:color w:val="0000FF"/>
        </w:rPr>
        <w:t>=1</w:t>
      </w:r>
      <w:r w:rsidRPr="00597B68">
        <w:rPr>
          <w:b/>
          <w:color w:val="0000FF"/>
        </w:rPr>
        <w:t>kg.m</w:t>
      </w:r>
      <w:r w:rsidRPr="00597B68">
        <w:rPr>
          <w:b/>
          <w:color w:val="0000FF"/>
          <w:vertAlign w:val="superscript"/>
        </w:rPr>
        <w:t>-1</w:t>
      </w:r>
      <w:r w:rsidRPr="00597B68">
        <w:t>.</w:t>
      </w:r>
      <w:r>
        <w:t xml:space="preserve"> </w:t>
      </w:r>
      <w:r w:rsidRPr="00597B68">
        <w:t xml:space="preserve">On note </w:t>
      </w:r>
      <w:r w:rsidRPr="00597B68">
        <w:rPr>
          <w:b/>
          <w:color w:val="0000FF"/>
        </w:rPr>
        <w:t>G</w:t>
      </w:r>
      <w:r w:rsidRPr="00597B68">
        <w:t xml:space="preserve"> le centre de gravité de la lisse. Sa positi</w:t>
      </w:r>
      <w:r>
        <w:t xml:space="preserve">on est paramétrée par l’angle </w:t>
      </w:r>
      <w:r w:rsidRPr="007146AA">
        <w:rPr>
          <w:b/>
          <w:color w:val="0000FF"/>
        </w:rPr>
        <w:t>θ</w:t>
      </w:r>
      <w:r>
        <w:t>.</w:t>
      </w:r>
    </w:p>
    <w:p w14:paraId="75385BBB" w14:textId="77777777" w:rsidR="007146AA" w:rsidRPr="00597B68" w:rsidRDefault="007146AA" w:rsidP="003610A6">
      <w:r>
        <w:t>A l’extrémité de la lisse</w:t>
      </w:r>
      <w:r w:rsidRPr="00597B68">
        <w:t xml:space="preserve"> est placée une masse </w:t>
      </w:r>
      <w:proofErr w:type="spellStart"/>
      <w:r w:rsidRPr="00597B68">
        <w:rPr>
          <w:b/>
          <w:color w:val="008000"/>
        </w:rPr>
        <w:t>M</w:t>
      </w:r>
      <w:r w:rsidRPr="00597B68">
        <w:rPr>
          <w:b/>
          <w:color w:val="008000"/>
          <w:vertAlign w:val="subscript"/>
        </w:rPr>
        <w:t>ext</w:t>
      </w:r>
      <w:proofErr w:type="spellEnd"/>
      <w:r w:rsidRPr="00597B68">
        <w:rPr>
          <w:b/>
          <w:color w:val="008000"/>
        </w:rPr>
        <w:t xml:space="preserve"> = 2.8 kg</w:t>
      </w:r>
    </w:p>
    <w:p w14:paraId="0E23F9F1" w14:textId="77777777" w:rsidR="007146AA" w:rsidRDefault="007146AA" w:rsidP="003610A6">
      <w:r w:rsidRPr="00597B68">
        <w:t xml:space="preserve">Sur cette lisse peut coulisser une masse mobile repérée par </w:t>
      </w:r>
      <w:proofErr w:type="spellStart"/>
      <w:r w:rsidRPr="0006116B">
        <w:rPr>
          <w:b/>
          <w:color w:val="FF0000"/>
        </w:rPr>
        <w:t>y</w:t>
      </w:r>
      <w:r w:rsidRPr="0006116B">
        <w:rPr>
          <w:b/>
          <w:color w:val="FF0000"/>
          <w:vertAlign w:val="subscript"/>
        </w:rPr>
        <w:t>m</w:t>
      </w:r>
      <w:proofErr w:type="spellEnd"/>
      <w:r w:rsidRPr="00597B68">
        <w:t xml:space="preserve"> telle que </w:t>
      </w:r>
      <m:oMath>
        <m:acc>
          <m:accPr>
            <m:chr m:val="⃗"/>
            <m:ctrlPr>
              <w:rPr>
                <w:rFonts w:ascii="Cambria Math" w:hAnsi="Cambria Math"/>
                <w:i/>
              </w:rPr>
            </m:ctrlPr>
          </m:accPr>
          <m:e>
            <m:r>
              <w:rPr>
                <w:rFonts w:ascii="Cambria Math" w:hAnsi="Cambria Math"/>
              </w:rPr>
              <m:t>OM</m:t>
            </m:r>
          </m:e>
        </m:acc>
        <m:r>
          <w:rPr>
            <w:rFonts w:ascii="Cambria Math" w:hAnsi="Cambria Math"/>
          </w:rPr>
          <m:t xml:space="preserve">= </m:t>
        </m:r>
        <m:sSub>
          <m:sSubPr>
            <m:ctrlPr>
              <w:rPr>
                <w:rFonts w:ascii="Cambria Math" w:hAnsi="Cambria Math"/>
                <w:b/>
                <w:i/>
                <w:color w:val="FF0000"/>
              </w:rPr>
            </m:ctrlPr>
          </m:sSubPr>
          <m:e>
            <m:r>
              <m:rPr>
                <m:sty m:val="bi"/>
              </m:rPr>
              <w:rPr>
                <w:rFonts w:ascii="Cambria Math" w:hAnsi="Cambria Math"/>
                <w:color w:val="FF0000"/>
              </w:rPr>
              <m:t>y</m:t>
            </m:r>
          </m:e>
          <m:sub>
            <m:r>
              <m:rPr>
                <m:sty m:val="bi"/>
              </m:rPr>
              <w:rPr>
                <w:rFonts w:ascii="Cambria Math" w:hAnsi="Cambria Math"/>
                <w:color w:val="FF0000"/>
              </w:rPr>
              <m:t>m</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lisse</m:t>
                </m:r>
              </m:sub>
            </m:sSub>
          </m:e>
        </m:acc>
      </m:oMath>
      <w:r w:rsidRPr="00597B68">
        <w:t xml:space="preserve"> ; sa masse est notée </w:t>
      </w:r>
      <w:proofErr w:type="spellStart"/>
      <w:r w:rsidRPr="00597B68">
        <w:rPr>
          <w:b/>
          <w:color w:val="FF0000"/>
        </w:rPr>
        <w:t>M</w:t>
      </w:r>
      <w:r w:rsidRPr="00597B68">
        <w:rPr>
          <w:b/>
          <w:color w:val="FF0000"/>
          <w:vertAlign w:val="subscript"/>
        </w:rPr>
        <w:t>mob</w:t>
      </w:r>
      <w:proofErr w:type="spellEnd"/>
      <w:r w:rsidRPr="00597B68">
        <w:rPr>
          <w:b/>
          <w:color w:val="FF0000"/>
        </w:rPr>
        <w:t xml:space="preserve"> = 2,5 kg</w:t>
      </w:r>
      <w:r w:rsidRPr="00597B68">
        <w:t xml:space="preserve">. On note </w:t>
      </w:r>
      <w:r w:rsidRPr="00597B68">
        <w:rPr>
          <w:b/>
          <w:color w:val="FF0000"/>
        </w:rPr>
        <w:t>M</w:t>
      </w:r>
      <w:r w:rsidRPr="00597B68">
        <w:t xml:space="preserve"> le centre de gravité de la masse mobile.</w:t>
      </w:r>
    </w:p>
    <w:p w14:paraId="15384056" w14:textId="77777777" w:rsidR="003610A6" w:rsidRPr="00597B68" w:rsidRDefault="003610A6" w:rsidP="003610A6"/>
    <w:p w14:paraId="2A08D60C" w14:textId="77777777" w:rsidR="007146AA" w:rsidRPr="00597B68" w:rsidRDefault="007146AA" w:rsidP="003610A6">
      <w:r>
        <w:rPr>
          <w:noProof/>
          <w:lang w:eastAsia="zh-CN"/>
        </w:rPr>
        <w:drawing>
          <wp:anchor distT="0" distB="0" distL="114300" distR="114300" simplePos="0" relativeHeight="251696128" behindDoc="0" locked="0" layoutInCell="1" allowOverlap="1" wp14:anchorId="025513A1" wp14:editId="14DEAF0E">
            <wp:simplePos x="0" y="0"/>
            <wp:positionH relativeFrom="column">
              <wp:posOffset>4141470</wp:posOffset>
            </wp:positionH>
            <wp:positionV relativeFrom="paragraph">
              <wp:posOffset>64770</wp:posOffset>
            </wp:positionV>
            <wp:extent cx="2062480" cy="1540510"/>
            <wp:effectExtent l="0" t="0" r="0" b="2540"/>
            <wp:wrapNone/>
            <wp:docPr id="49" name="Image 49" descr="C:\Users\Chapey\AppData\Local\Temp\WPDNSE\{000000D3-0000-0000-D300-000000000000}\IMG_1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4" descr="C:\Users\Chapey\AppData\Local\Temp\WPDNSE\{000000D3-0000-0000-D300-000000000000}\IMG_164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6248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7B68">
        <w:t>Le paramétrage est représenté sur la figure ci-dessous :</w:t>
      </w:r>
      <w:r w:rsidRPr="00597B68">
        <w:rPr>
          <w:snapToGrid w:val="0"/>
          <w:color w:val="000000"/>
          <w:w w:val="0"/>
          <w:sz w:val="2"/>
          <w:u w:color="000000"/>
          <w:bdr w:val="none" w:sz="0" w:space="0" w:color="000000"/>
          <w:shd w:val="clear" w:color="000000" w:fill="000000"/>
          <w:lang w:val="x-none" w:eastAsia="x-none"/>
        </w:rPr>
        <w:t xml:space="preserve"> </w:t>
      </w:r>
    </w:p>
    <w:p w14:paraId="300843AE" w14:textId="77777777" w:rsidR="007146AA" w:rsidRPr="00597B68" w:rsidRDefault="007146AA" w:rsidP="007146AA">
      <w:pPr>
        <w:rPr>
          <w:sz w:val="24"/>
          <w:szCs w:val="24"/>
        </w:rPr>
      </w:pPr>
    </w:p>
    <w:p w14:paraId="48194254" w14:textId="77777777" w:rsidR="007146AA" w:rsidRPr="00597B68" w:rsidRDefault="007146AA" w:rsidP="007146AA">
      <w:pPr>
        <w:shd w:val="solid" w:color="FFFFFF" w:fill="FFFFFF"/>
      </w:pPr>
      <w:r>
        <w:rPr>
          <w:noProof/>
          <w:lang w:eastAsia="zh-CN"/>
        </w:rPr>
        <mc:AlternateContent>
          <mc:Choice Requires="wpg">
            <w:drawing>
              <wp:anchor distT="0" distB="0" distL="114300" distR="114300" simplePos="0" relativeHeight="251697152" behindDoc="0" locked="0" layoutInCell="1" allowOverlap="1" wp14:anchorId="3DEE5BF8" wp14:editId="7C4B0631">
                <wp:simplePos x="0" y="0"/>
                <wp:positionH relativeFrom="column">
                  <wp:posOffset>-294005</wp:posOffset>
                </wp:positionH>
                <wp:positionV relativeFrom="paragraph">
                  <wp:posOffset>68580</wp:posOffset>
                </wp:positionV>
                <wp:extent cx="5604510" cy="3154680"/>
                <wp:effectExtent l="3175" t="635" r="2540" b="0"/>
                <wp:wrapNone/>
                <wp:docPr id="23" name="Groupe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4510" cy="3154680"/>
                          <a:chOff x="0" y="0"/>
                          <a:chExt cx="56048" cy="31550"/>
                        </a:xfrm>
                      </wpg:grpSpPr>
                      <wps:wsp>
                        <wps:cNvPr id="25" name="Rectangle 92"/>
                        <wps:cNvSpPr>
                          <a:spLocks noChangeArrowheads="1"/>
                        </wps:cNvSpPr>
                        <wps:spPr bwMode="auto">
                          <a:xfrm rot="-757808">
                            <a:off x="2542" y="16087"/>
                            <a:ext cx="42005" cy="1429"/>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26" name="Rectangle 93"/>
                        <wps:cNvSpPr>
                          <a:spLocks noChangeArrowheads="1"/>
                        </wps:cNvSpPr>
                        <wps:spPr bwMode="auto">
                          <a:xfrm rot="-758576">
                            <a:off x="11246" y="17212"/>
                            <a:ext cx="6572" cy="3143"/>
                          </a:xfrm>
                          <a:prstGeom prst="rect">
                            <a:avLst/>
                          </a:prstGeom>
                          <a:pattFill prst="wdUpDiag">
                            <a:fgClr>
                              <a:srgbClr val="FF0000"/>
                            </a:fgClr>
                            <a:bgClr>
                              <a:srgbClr val="FFFFFF"/>
                            </a:bgClr>
                          </a:pattFill>
                          <a:ln w="9525">
                            <a:solidFill>
                              <a:srgbClr val="FF0000"/>
                            </a:solidFill>
                            <a:miter lim="800000"/>
                            <a:headEnd/>
                            <a:tailEnd/>
                          </a:ln>
                        </wps:spPr>
                        <wps:bodyPr rot="0" vert="horz" wrap="square" lIns="91440" tIns="45720" rIns="91440" bIns="45720" anchor="t" anchorCtr="0" upright="1">
                          <a:noAutofit/>
                        </wps:bodyPr>
                      </wps:wsp>
                      <wps:wsp>
                        <wps:cNvPr id="27" name="Connecteur droit 90"/>
                        <wps:cNvCnPr/>
                        <wps:spPr bwMode="auto">
                          <a:xfrm>
                            <a:off x="2885" y="21270"/>
                            <a:ext cx="509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Connecteur droit 91"/>
                        <wps:cNvCnPr/>
                        <wps:spPr bwMode="auto">
                          <a:xfrm flipV="1">
                            <a:off x="3716" y="880"/>
                            <a:ext cx="0" cy="22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Zone de texte 95"/>
                        <wps:cNvSpPr txBox="1">
                          <a:spLocks noChangeArrowheads="1"/>
                        </wps:cNvSpPr>
                        <wps:spPr bwMode="auto">
                          <a:xfrm>
                            <a:off x="3373" y="0"/>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B84C6" w14:textId="77777777" w:rsidR="007146AA" w:rsidRPr="007146AA" w:rsidRDefault="005D3864"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30" name="Connecteur droit 101"/>
                        <wps:cNvCnPr/>
                        <wps:spPr bwMode="auto">
                          <a:xfrm flipH="1" flipV="1">
                            <a:off x="929" y="7628"/>
                            <a:ext cx="3238" cy="154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1" name="Connecteur droit 102"/>
                        <wps:cNvCnPr/>
                        <wps:spPr bwMode="auto">
                          <a:xfrm flipH="1" flipV="1">
                            <a:off x="11491" y="5134"/>
                            <a:ext cx="3238" cy="1543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32" name="Connecteur droit 103"/>
                        <wps:cNvCnPr/>
                        <wps:spPr bwMode="auto">
                          <a:xfrm flipV="1">
                            <a:off x="2444" y="12322"/>
                            <a:ext cx="10478" cy="24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Zone de texte 104"/>
                        <wps:cNvSpPr txBox="1">
                          <a:spLocks noChangeArrowheads="1"/>
                        </wps:cNvSpPr>
                        <wps:spPr bwMode="auto">
                          <a:xfrm>
                            <a:off x="0" y="21613"/>
                            <a:ext cx="3238"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2D84E" w14:textId="77777777" w:rsidR="007146AA" w:rsidRDefault="0006116B" w:rsidP="007146AA">
                              <w:pPr>
                                <w:jc w:val="center"/>
                                <w:rPr>
                                  <w:b/>
                                  <w:bCs/>
                                </w:rPr>
                              </w:pPr>
                              <w:r>
                                <w:rPr>
                                  <w:b/>
                                  <w:bCs/>
                                </w:rPr>
                                <w:t>A</w:t>
                              </w:r>
                            </w:p>
                          </w:txbxContent>
                        </wps:txbx>
                        <wps:bodyPr rot="0" vert="horz" wrap="square" lIns="0" tIns="0" rIns="0" bIns="0" anchor="t" anchorCtr="0" upright="1">
                          <a:noAutofit/>
                        </wps:bodyPr>
                      </wps:wsp>
                      <wps:wsp>
                        <wps:cNvPr id="34" name="Zone de texte 106"/>
                        <wps:cNvSpPr txBox="1">
                          <a:spLocks noChangeArrowheads="1"/>
                        </wps:cNvSpPr>
                        <wps:spPr bwMode="auto">
                          <a:xfrm>
                            <a:off x="12909" y="15403"/>
                            <a:ext cx="39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CD831" w14:textId="77777777" w:rsidR="007146AA" w:rsidRPr="00E6760C" w:rsidRDefault="007146AA" w:rsidP="007146AA">
                              <w:pPr>
                                <w:jc w:val="center"/>
                                <w:rPr>
                                  <w:b/>
                                  <w:bCs/>
                                  <w:color w:val="FF0000"/>
                                </w:rPr>
                              </w:pPr>
                              <w:r w:rsidRPr="00E6760C">
                                <w:rPr>
                                  <w:b/>
                                  <w:bCs/>
                                  <w:color w:val="FF0000"/>
                                </w:rPr>
                                <w:t>M</w:t>
                              </w:r>
                            </w:p>
                          </w:txbxContent>
                        </wps:txbx>
                        <wps:bodyPr rot="0" vert="horz" wrap="square" lIns="0" tIns="0" rIns="0" bIns="0" anchor="t" anchorCtr="0" upright="1">
                          <a:noAutofit/>
                        </wps:bodyPr>
                      </wps:wsp>
                      <wps:wsp>
                        <wps:cNvPr id="35" name="Zone de texte 107"/>
                        <wps:cNvSpPr txBox="1">
                          <a:spLocks noChangeArrowheads="1"/>
                        </wps:cNvSpPr>
                        <wps:spPr bwMode="auto">
                          <a:xfrm>
                            <a:off x="4840" y="10953"/>
                            <a:ext cx="619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BAE50" w14:textId="77777777"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wps:txbx>
                        <wps:bodyPr rot="0" vert="horz" wrap="square" lIns="0" tIns="0" rIns="0" bIns="0" anchor="t" anchorCtr="0" upright="1">
                          <a:noAutofit/>
                        </wps:bodyPr>
                      </wps:wsp>
                      <wps:wsp>
                        <wps:cNvPr id="36" name="Connecteur droit 110"/>
                        <wps:cNvCnPr/>
                        <wps:spPr bwMode="auto">
                          <a:xfrm flipV="1">
                            <a:off x="3031" y="12811"/>
                            <a:ext cx="21050" cy="495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7" name="Zone de texte 111"/>
                        <wps:cNvSpPr txBox="1">
                          <a:spLocks noChangeArrowheads="1"/>
                        </wps:cNvSpPr>
                        <wps:spPr bwMode="auto">
                          <a:xfrm>
                            <a:off x="7872" y="13740"/>
                            <a:ext cx="619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E579A" w14:textId="77777777"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wps:txbx>
                        <wps:bodyPr rot="0" vert="horz" wrap="square" lIns="0" tIns="0" rIns="0" bIns="0" anchor="t" anchorCtr="0" upright="1">
                          <a:noAutofit/>
                        </wps:bodyPr>
                      </wps:wsp>
                      <wps:wsp>
                        <wps:cNvPr id="38" name="Zone de texte 112"/>
                        <wps:cNvSpPr txBox="1">
                          <a:spLocks noChangeArrowheads="1"/>
                        </wps:cNvSpPr>
                        <wps:spPr bwMode="auto">
                          <a:xfrm>
                            <a:off x="23617" y="13838"/>
                            <a:ext cx="3931"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3E59F" w14:textId="77777777" w:rsidR="007146AA" w:rsidRPr="00E6760C" w:rsidRDefault="007146AA" w:rsidP="007146AA">
                              <w:pPr>
                                <w:jc w:val="center"/>
                                <w:rPr>
                                  <w:b/>
                                  <w:bCs/>
                                  <w:color w:val="0000FF"/>
                                </w:rPr>
                              </w:pPr>
                              <w:r w:rsidRPr="00E6760C">
                                <w:rPr>
                                  <w:b/>
                                  <w:bCs/>
                                  <w:color w:val="0000FF"/>
                                </w:rPr>
                                <w:t>G</w:t>
                              </w:r>
                            </w:p>
                          </w:txbxContent>
                        </wps:txbx>
                        <wps:bodyPr rot="0" vert="horz" wrap="square" lIns="0" tIns="0" rIns="0" bIns="0" anchor="t" anchorCtr="0" upright="1">
                          <a:noAutofit/>
                        </wps:bodyPr>
                      </wps:wsp>
                      <wps:wsp>
                        <wps:cNvPr id="39" name="Connecteur droit 113"/>
                        <wps:cNvCnPr/>
                        <wps:spPr bwMode="auto">
                          <a:xfrm flipH="1" flipV="1">
                            <a:off x="22053" y="2787"/>
                            <a:ext cx="3238" cy="15430"/>
                          </a:xfrm>
                          <a:prstGeom prst="line">
                            <a:avLst/>
                          </a:prstGeom>
                          <a:noFill/>
                          <a:ln w="9525">
                            <a:solidFill>
                              <a:srgbClr val="0000FF"/>
                            </a:solidFill>
                            <a:prstDash val="lgDashDot"/>
                            <a:round/>
                            <a:headEnd/>
                            <a:tailEnd/>
                          </a:ln>
                          <a:extLst>
                            <a:ext uri="{909E8E84-426E-40DD-AFC4-6F175D3DCCD1}">
                              <a14:hiddenFill xmlns:a14="http://schemas.microsoft.com/office/drawing/2010/main">
                                <a:noFill/>
                              </a14:hiddenFill>
                            </a:ext>
                          </a:extLst>
                        </wps:spPr>
                        <wps:bodyPr/>
                      </wps:wsp>
                      <wps:wsp>
                        <wps:cNvPr id="40" name="Zone de texte 114"/>
                        <wps:cNvSpPr txBox="1">
                          <a:spLocks noChangeArrowheads="1"/>
                        </wps:cNvSpPr>
                        <wps:spPr bwMode="auto">
                          <a:xfrm>
                            <a:off x="52810" y="19314"/>
                            <a:ext cx="323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79B40" w14:textId="77777777" w:rsidR="007146AA" w:rsidRPr="007146AA" w:rsidRDefault="005D3864"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41" name="Zone de texte 115"/>
                        <wps:cNvSpPr txBox="1">
                          <a:spLocks noChangeArrowheads="1"/>
                        </wps:cNvSpPr>
                        <wps:spPr bwMode="auto">
                          <a:xfrm>
                            <a:off x="44888" y="12371"/>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11072" w14:textId="77777777" w:rsidR="007146AA" w:rsidRPr="007146AA" w:rsidRDefault="005D3864"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wps:txbx>
                        <wps:bodyPr rot="0" vert="horz" wrap="square" lIns="0" tIns="0" rIns="0" bIns="0" anchor="t" anchorCtr="0" upright="1">
                          <a:noAutofit/>
                        </wps:bodyPr>
                      </wps:wsp>
                      <wps:wsp>
                        <wps:cNvPr id="42" name="Arc 117"/>
                        <wps:cNvSpPr>
                          <a:spLocks/>
                        </wps:cNvSpPr>
                        <wps:spPr bwMode="auto">
                          <a:xfrm>
                            <a:off x="12909" y="11002"/>
                            <a:ext cx="20548" cy="2054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894273 w 2054860"/>
                              <a:gd name="T5" fmla="*/ 475890 h 2054860"/>
                              <a:gd name="T6" fmla="*/ 2054860 w 2054860"/>
                              <a:gd name="T7" fmla="*/ 1027430 h 2054860"/>
                              <a:gd name="T8" fmla="*/ 0 60000 65536"/>
                              <a:gd name="T9" fmla="*/ 0 60000 65536"/>
                              <a:gd name="T10" fmla="*/ 3163 w 2054860"/>
                              <a:gd name="T11" fmla="*/ 3163 h 2054860"/>
                              <a:gd name="T12" fmla="*/ 18437 w 2054860"/>
                              <a:gd name="T13" fmla="*/ 18437 h 2054860"/>
                            </a:gdLst>
                            <a:ahLst/>
                            <a:cxnLst>
                              <a:cxn ang="T8">
                                <a:pos x="T4" y="T5"/>
                              </a:cxn>
                              <a:cxn ang="T9">
                                <a:pos x="T6" y="T7"/>
                              </a:cxn>
                            </a:cxnLst>
                            <a:rect l="T10" t="T11" r="T12" b="T13"/>
                            <a:pathLst>
                              <a:path w="2054860" h="2054860" stroke="0">
                                <a:moveTo>
                                  <a:pt x="1894273" y="475890"/>
                                </a:moveTo>
                                <a:cubicBezTo>
                                  <a:pt x="1999154" y="640729"/>
                                  <a:pt x="2054860" y="832054"/>
                                  <a:pt x="2054860" y="1027430"/>
                                </a:cubicBezTo>
                                <a:lnTo>
                                  <a:pt x="1027430" y="1027430"/>
                                </a:lnTo>
                                <a:lnTo>
                                  <a:pt x="1894273" y="475890"/>
                                </a:lnTo>
                                <a:close/>
                              </a:path>
                              <a:path w="2054860" h="2054860" fill="none">
                                <a:moveTo>
                                  <a:pt x="1894273" y="475890"/>
                                </a:moveTo>
                                <a:cubicBezTo>
                                  <a:pt x="1999154" y="640729"/>
                                  <a:pt x="2054860" y="832054"/>
                                  <a:pt x="2054860" y="1027430"/>
                                </a:cubicBez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Zone de texte 118"/>
                        <wps:cNvSpPr txBox="1">
                          <a:spLocks noChangeArrowheads="1"/>
                        </wps:cNvSpPr>
                        <wps:spPr bwMode="auto">
                          <a:xfrm>
                            <a:off x="31783" y="15989"/>
                            <a:ext cx="3239"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6A054" w14:textId="77777777"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wps:txbx>
                        <wps:bodyPr rot="0" vert="horz" wrap="square" lIns="0" tIns="0" rIns="0" bIns="0" anchor="t" anchorCtr="0" upright="1">
                          <a:noAutofit/>
                        </wps:bodyPr>
                      </wps:wsp>
                      <wps:wsp>
                        <wps:cNvPr id="44" name="Rectangle 93"/>
                        <wps:cNvSpPr>
                          <a:spLocks noChangeArrowheads="1"/>
                        </wps:cNvSpPr>
                        <wps:spPr bwMode="auto">
                          <a:xfrm rot="-758576">
                            <a:off x="37358" y="11393"/>
                            <a:ext cx="6572" cy="3143"/>
                          </a:xfrm>
                          <a:prstGeom prst="rect">
                            <a:avLst/>
                          </a:prstGeom>
                          <a:pattFill prst="wdDnDiag">
                            <a:fgClr>
                              <a:srgbClr val="008000"/>
                            </a:fgClr>
                            <a:bgClr>
                              <a:srgbClr val="FFFFFF"/>
                            </a:bgClr>
                          </a:pattFill>
                          <a:ln w="9525">
                            <a:solidFill>
                              <a:srgbClr val="008000"/>
                            </a:solidFill>
                            <a:miter lim="800000"/>
                            <a:headEnd/>
                            <a:tailEnd/>
                          </a:ln>
                        </wps:spPr>
                        <wps:bodyPr rot="0" vert="horz" wrap="square" lIns="91440" tIns="45720" rIns="91440" bIns="45720" anchor="t" anchorCtr="0" upright="1">
                          <a:noAutofit/>
                        </wps:bodyPr>
                      </wps:wsp>
                      <wps:wsp>
                        <wps:cNvPr id="45" name="Connecteur droit 94"/>
                        <wps:cNvCnPr/>
                        <wps:spPr bwMode="auto">
                          <a:xfrm flipV="1">
                            <a:off x="3716" y="11784"/>
                            <a:ext cx="42519" cy="9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 name="Connecteur droit 61445"/>
                        <wps:cNvCnPr/>
                        <wps:spPr bwMode="auto">
                          <a:xfrm flipV="1">
                            <a:off x="1613" y="1613"/>
                            <a:ext cx="37006" cy="870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7" name="Connecteur droit 61446"/>
                        <wps:cNvCnPr/>
                        <wps:spPr bwMode="auto">
                          <a:xfrm flipH="1" flipV="1">
                            <a:off x="38042" y="195"/>
                            <a:ext cx="3239" cy="1543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s:wsp>
                        <wps:cNvPr id="48" name="Zone de texte 61447"/>
                        <wps:cNvSpPr txBox="1">
                          <a:spLocks noChangeArrowheads="1"/>
                        </wps:cNvSpPr>
                        <wps:spPr bwMode="auto">
                          <a:xfrm rot="-746403">
                            <a:off x="25573" y="2053"/>
                            <a:ext cx="6192"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F37B0" w14:textId="77777777"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23" o:spid="_x0000_s1105" style="position:absolute;left:0;text-align:left;margin-left:-23.15pt;margin-top:5.4pt;width:441.3pt;height:248.4pt;z-index:251697152;mso-position-horizontal-relative:text;mso-position-vertical-relative:text" coordsize="56048,3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">
                <v:rect id="Rectangle 92" o:spid="_x0000_s1106" style="position:absolute;left:2542;top:16087;width:42005;height:1429;rotation:-8277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3F28IA&#10;AADbAAAADwAAAGRycy9kb3ducmV2LnhtbESPT4vCMBTE78J+h/AW9qbpCopUo7gLi4Io+Ofi7dE8&#10;02LzUpJo67ffCILHYWZ+w8wWna3FnXyoHCv4HmQgiAunKzYKTse//gREiMgaa8ek4EEBFvOP3gxz&#10;7Vre0/0QjUgQDjkqKGNscilDUZLFMHANcfIuzluMSXojtcc2wW0th1k2lhYrTgslNvRbUnE93KyC&#10;H2y3/jza6A093KpaRdOZ3VKpr89uOQURqYvv8Ku91gqGI3h+S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3cXbwgAAANsAAAAPAAAAAAAAAAAAAAAAAJgCAABkcnMvZG93&#10;bnJldi54bWxQSwUGAAAAAAQABAD1AAAAhwMAAAAA&#10;" strokecolor="blue"/>
                <v:rect id="Rectangle 93" o:spid="_x0000_s1107" style="position:absolute;left:11246;top:17212;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qWr8A&#10;AADbAAAADwAAAGRycy9kb3ducmV2LnhtbESPywrCMBBF94L/EEZwI5rqQrQaRQTRrfWxHpqxLTaT&#10;2kStfr0RBJeX+zjc+bIxpXhQ7QrLCoaDCARxanXBmYLjYdOfgHAeWWNpmRS8yMFy0W7NMdb2yXt6&#10;JD4TYYRdjApy76tYSpfmZNANbEUcvIutDfog60zqGp9h3JRyFEVjabDgQMixonVO6TW5m8BdJU1v&#10;etiei+z0vg7fL3ua3nZKdTvNagbCU+P/4V97pxWMxvD9En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qpavwAAANsAAAAPAAAAAAAAAAAAAAAAAJgCAABkcnMvZG93bnJl&#10;di54bWxQSwUGAAAAAAQABAD1AAAAhAMAAAAA&#10;" fillcolor="red" strokecolor="red">
                  <v:fill r:id="rId20" o:title="" type="pattern"/>
                </v:rect>
                <v:line id="Connecteur droit 90" o:spid="_x0000_s1108" style="position:absolute;visibility:visible;mso-wrap-style:square" from="2885,21270" to="53843,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Connecteur droit 91" o:spid="_x0000_s1109" style="position:absolute;flip:y;visibility:visible;mso-wrap-style:square" from="3716,880" to="3716,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shape id="Zone de texte 95" o:spid="_x0000_s1110" type="#_x0000_t202" style="position:absolute;left:3373;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v:textbox>
                </v:shape>
                <v:line id="Connecteur droit 101" o:spid="_x0000_s1111" style="position:absolute;flip:x y;visibility:visible;mso-wrap-style:square" from="929,7628" to="4167,2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MOcEAAADbAAAADwAAAGRycy9kb3ducmV2LnhtbERPy4rCMBTdC/MP4Q7MTlMfqFSjqDDM&#10;MAvBKq4vzW0bbG5qE7X+vVkMuDyc93Ld2VrcqfXGsYLhIAFBnDttuFRwOn735yB8QNZYOyYFT/Kw&#10;Xn30lphq9+AD3bNQihjCPkUFVQhNKqXPK7LoB64hjlzhWoshwraUusVHDLe1HCXJVFo0HBsqbGhX&#10;UX7JblbBbP/Mx9nPdn8cmfOkuJ3NX3HNlPr67DYLEIG68Bb/u3+1gnFcH7/EH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4Qw5wQAAANsAAAAPAAAAAAAAAAAAAAAA&#10;AKECAABkcnMvZG93bnJldi54bWxQSwUGAAAAAAQABAD5AAAAjwMAAAAA&#10;" strokecolor="blue">
                  <v:stroke endarrow="block"/>
                </v:line>
                <v:line id="Connecteur droit 102" o:spid="_x0000_s1112" style="position:absolute;flip:x y;visibility:visible;mso-wrap-style:square" from="11491,5134" to="14729,2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xssIAAADbAAAADwAAAGRycy9kb3ducmV2LnhtbESPUWvCMBSF3wf+h3AF32ZaBSedUYYo&#10;yJ626g+4NHdpWXNTmjRWf/0yEHw8nHO+w9nsRtuKSL1vHCvI5xkI4srpho2Cy/n4ugbhA7LG1jEp&#10;uJGH3XbyssFCuyt/UyyDEQnCvkAFdQhdIaWvarLo564jTt6P6y2GJHsjdY/XBLetXGTZSlpsOC3U&#10;2NG+puq3HKwCUx50vA15E/H+dTfV2yoOx0+lZtPx4x1EoDE8w4/2SStY5vD/Jf0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mxssIAAADbAAAADwAAAAAAAAAAAAAA&#10;AAChAgAAZHJzL2Rvd25yZXYueG1sUEsFBgAAAAAEAAQA+QAAAJADAAAAAA==&#10;" strokecolor="red">
                  <v:stroke dashstyle="longDashDot"/>
                </v:line>
                <v:line id="Connecteur droit 103" o:spid="_x0000_s1113" style="position:absolute;flip:y;visibility:visible;mso-wrap-style:square" from="2444,12322" to="12922,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36MMAAADbAAAADwAAAGRycy9kb3ducmV2LnhtbESPQYvCMBSE74L/ITzBm6ZWkKUaRZQV&#10;T4LuQunt2TzbavPSbaLWf28WFvY4zMw3zGLVmVo8qHWVZQWTcQSCOLe64kLB99fn6AOE88gaa8uk&#10;4EUOVst+b4GJtk8+0uPkCxEg7BJUUHrfJFK6vCSDbmwb4uBdbGvQB9kWUrf4DHBTyziKZtJgxWGh&#10;xIY2JeW3090oiC/p8efQYCZ35+iazXTq9TZVajjo1nMQnjr/H/5r77WCaQy/X8IP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Q9+jDAAAA2wAAAA8AAAAAAAAAAAAA&#10;AAAAoQIAAGRycy9kb3ducmV2LnhtbFBLBQYAAAAABAAEAPkAAACRAwAAAAA=&#10;" strokecolor="red">
                  <v:stroke endarrow="block"/>
                </v:line>
                <v:shape id="Zone de texte 104" o:spid="_x0000_s1114" type="#_x0000_t202" style="position:absolute;top:21613;width:3238;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7146AA" w:rsidRDefault="0006116B" w:rsidP="007146AA">
                        <w:pPr>
                          <w:jc w:val="center"/>
                          <w:rPr>
                            <w:b/>
                            <w:bCs/>
                          </w:rPr>
                        </w:pPr>
                        <w:r>
                          <w:rPr>
                            <w:b/>
                            <w:bCs/>
                          </w:rPr>
                          <w:t>A</w:t>
                        </w:r>
                      </w:p>
                    </w:txbxContent>
                  </v:textbox>
                </v:shape>
                <v:shape id="Zone de texte 106" o:spid="_x0000_s1115" type="#_x0000_t202" style="position:absolute;left:12909;top:15403;width:3930;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146AA" w:rsidRPr="00E6760C" w:rsidRDefault="007146AA" w:rsidP="007146AA">
                        <w:pPr>
                          <w:jc w:val="center"/>
                          <w:rPr>
                            <w:b/>
                            <w:bCs/>
                            <w:color w:val="FF0000"/>
                          </w:rPr>
                        </w:pPr>
                        <w:r w:rsidRPr="00E6760C">
                          <w:rPr>
                            <w:b/>
                            <w:bCs/>
                            <w:color w:val="FF0000"/>
                          </w:rPr>
                          <w:t>M</w:t>
                        </w:r>
                      </w:p>
                    </w:txbxContent>
                  </v:textbox>
                </v:shape>
                <v:shape id="Zone de texte 107" o:spid="_x0000_s1116" type="#_x0000_t202" style="position:absolute;left:4840;top:10953;width:619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v:textbox>
                </v:shape>
                <v:line id="Connecteur droit 110" o:spid="_x0000_s1117" style="position:absolute;flip:y;visibility:visible;mso-wrap-style:square" from="3031,12811" to="24081,1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SDcEAAADbAAAADwAAAGRycy9kb3ducmV2LnhtbESPzYrCMBSF94LvEK4wO01VkKEaRQSh&#10;iC6sBbeX5NoWm5vSxFrffjIwMMvD+fk4m91gG9FT52vHCuazBASxdqbmUkFxO06/QfiAbLBxTAo+&#10;5GG3HY82mBr35iv1eShFHGGfooIqhDaV0uuKLPqZa4mj93CdxRBlV0rT4TuO20YukmQlLdYcCRW2&#10;dKhIP/OXjdzzVefZpT++Mqsvn/penIpbotTXZNivQQQawn/4r50ZBcsV/H6JP0B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sFINwQAAANsAAAAPAAAAAAAAAAAAAAAA&#10;AKECAABkcnMvZG93bnJldi54bWxQSwUGAAAAAAQABAD5AAAAjwMAAAAA&#10;" strokecolor="blue">
                  <v:stroke endarrow="block"/>
                </v:line>
                <v:shape id="Zone de texte 111" o:spid="_x0000_s1118" type="#_x0000_t202" style="position:absolute;left:7872;top:13740;width:6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v:textbox>
                </v:shape>
                <v:shape id="_x0000_s1119" type="#_x0000_t202" style="position:absolute;left:23617;top:13838;width:393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146AA" w:rsidRPr="00E6760C" w:rsidRDefault="007146AA" w:rsidP="007146AA">
                        <w:pPr>
                          <w:jc w:val="center"/>
                          <w:rPr>
                            <w:b/>
                            <w:bCs/>
                            <w:color w:val="0000FF"/>
                          </w:rPr>
                        </w:pPr>
                        <w:r w:rsidRPr="00E6760C">
                          <w:rPr>
                            <w:b/>
                            <w:bCs/>
                            <w:color w:val="0000FF"/>
                          </w:rPr>
                          <w:t>G</w:t>
                        </w:r>
                      </w:p>
                    </w:txbxContent>
                  </v:textbox>
                </v:shape>
                <v:line id="Connecteur droit 113" o:spid="_x0000_s1120" style="position:absolute;flip:x y;visibility:visible;mso-wrap-style:square" from="22053,2787" to="25291,1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8f58QAAADbAAAADwAAAGRycy9kb3ducmV2LnhtbESPQWvCQBSE7wX/w/KEXqTZWKWt0VVE&#10;FATBtml7f2RfNsHs25BdNf77bkHocZiZb5jFqreNuFDna8cKxkkKgrhwumaj4Ptr9/QGwgdkjY1j&#10;UnAjD6vl4GGBmXZX/qRLHoyIEPYZKqhCaDMpfVGRRZ+4ljh6pesshig7I3WH1wi3jXxO0xdpsea4&#10;UGFLm4qKU362Cvx2/5PT9KM+mvfd4fV4KEfalEo9Dvv1HESgPvyH7+29VjCZwd+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x/nxAAAANsAAAAPAAAAAAAAAAAA&#10;AAAAAKECAABkcnMvZG93bnJldi54bWxQSwUGAAAAAAQABAD5AAAAkgMAAAAA&#10;" strokecolor="blue">
                  <v:stroke dashstyle="longDashDot"/>
                </v:line>
                <v:shape id="Zone de texte 114" o:spid="_x0000_s1121" type="#_x0000_t202" style="position:absolute;left:52810;top:19314;width:3238;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v:textbox>
                </v:shape>
                <v:shape id="Zone de texte 115" o:spid="_x0000_s1122" type="#_x0000_t202" style="position:absolute;left:44888;top:12371;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146AA" w:rsidRPr="007146AA" w:rsidRDefault="006B4D00"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v:textbox>
                </v:shape>
                <v:shape id="Arc 117" o:spid="_x0000_s1123" style="position:absolute;left:12909;top:11002;width:20548;height:20548;visibility:visible;mso-wrap-style:square;v-text-anchor:middle" coordsize="2054860,205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2eIMUA&#10;AADbAAAADwAAAGRycy9kb3ducmV2LnhtbESPW4vCMBSE3wX/QziCb5oqsmjXKCLe2HUv3vD10Bzb&#10;YnNSmqzWf79ZWPBxmJlvmPG0NoW4UeVyywp63QgEcWJ1zqmC42HZGYJwHlljYZkUPMjBdNJsjDHW&#10;9s47uu19KgKEXYwKMu/LWEqXZGTQdW1JHLyLrQz6IKtU6grvAW4K2Y+iF2kw57CQYUnzjJLr/sco&#10;WG/NZ3T5GF5H37v3rf06Hd/Oq4VS7VY9ewXhqfbP8H97oxUM+vD3JfwA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Z4gxQAAANsAAAAPAAAAAAAAAAAAAAAAAJgCAABkcnMv&#10;ZG93bnJldi54bWxQSwUGAAAAAAQABAD1AAAAigMAAAAA&#10;" path="m1894273,475890nsc1999154,640729,2054860,832054,2054860,1027430r-1027430,l1894273,475890xem1894273,475890nfc1999154,640729,2054860,832054,2054860,1027430e" filled="f" strokecolor="blue">
                  <v:stroke startarrow="block"/>
                  <v:path arrowok="t" o:connecttype="custom" o:connectlocs="18942,4759;20548,10274" o:connectangles="0,0" textboxrect="3200,3200,18401,18401"/>
                </v:shape>
                <v:shape id="Zone de texte 118" o:spid="_x0000_s1124" type="#_x0000_t202" style="position:absolute;left:31783;top:15989;width:3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v:textbox>
                </v:shape>
                <v:rect id="Rectangle 93" o:spid="_x0000_s1125" style="position:absolute;left:37358;top:11393;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AgsMA&#10;AADbAAAADwAAAGRycy9kb3ducmV2LnhtbESPwWrDMBBE74X+g9hCLyWRU0KTOJFNEjDtrdjJByzW&#10;xnZirYykOu7fV4VCj8PMvGF2+WR6MZLznWUFi3kCgri2uuNGwflUzNYgfEDW2FsmBd/kIc8eH3aY&#10;anvnksYqNCJC2KeooA1hSKX0dUsG/dwOxNG7WGcwROkaqR3eI9z08jVJ3qTBjuNCiwMdW6pv1ZdR&#10;0BQOi2s5Hl5WmyO9y33Jn25S6vlp2m9BBJrCf/iv/aEVLJf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fAgsMAAADbAAAADwAAAAAAAAAAAAAAAACYAgAAZHJzL2Rv&#10;d25yZXYueG1sUEsFBgAAAAAEAAQA9QAAAIgDAAAAAA==&#10;" fillcolor="green" strokecolor="green">
                  <v:fill r:id="rId21" o:title="" type="pattern"/>
                </v:rect>
                <v:line id="Connecteur droit 94" o:spid="_x0000_s1126" style="position:absolute;flip:y;visibility:visible;mso-wrap-style:square" from="3716,11784" to="46235,21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B8IAAADbAAAADwAAAGRycy9kb3ducmV2LnhtbESPzYrCMBSF9wO+Q7iCuzFVZgapRhFB&#10;KIMurAW3l+TaFpub0sRa394IA7M8nJ+Ps9oMthE9db52rGA2TUAQa2dqLhUU5/3nAoQPyAYbx6Tg&#10;SR4269HHClPjHnyiPg+liCPsU1RQhdCmUnpdkUU/dS1x9K6usxii7EppOnzEcdvIeZL8SIs1R0KF&#10;Le0q0rf8biP3cNJ5duz398zq47O+FL/FOVFqMh62SxCBhvAf/mtnRsHXN7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S/B8IAAADbAAAADwAAAAAAAAAAAAAA&#10;AAChAgAAZHJzL2Rvd25yZXYueG1sUEsFBgAAAAAEAAQA+QAAAJADAAAAAA==&#10;" strokecolor="blue">
                  <v:stroke endarrow="block"/>
                </v:line>
                <v:line id="Connecteur droit 61445" o:spid="_x0000_s1127" style="position:absolute;flip:y;visibility:visible;mso-wrap-style:square" from="1613,1613" to="38619,10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MGN8IAAADbAAAADwAAAGRycy9kb3ducmV2LnhtbESPzYrCMBSF9wO+Q7jC7MZUGUSqUUQU&#10;uhgXVt1fmmtbbW5KEmvHpzfCwCwP5+fjLFa9aURHzteWFYxHCQjiwuqaSwWn4+5rBsIHZI2NZVLw&#10;Sx5Wy8HHAlNtH3ygLg+liCPsU1RQhdCmUvqiIoN+ZFvi6F2sMxiidKXUDh9x3DRykiRTabDmSKiw&#10;pU1FxS2/mwi5tNdjvs0yd+tmu+f+UJyz7Y9Sn8N+PQcRqA//4b92phV8T+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MGN8IAAADbAAAADwAAAAAAAAAAAAAA&#10;AAChAgAAZHJzL2Rvd25yZXYueG1sUEsFBgAAAAAEAAQA+QAAAJADAAAAAA==&#10;" strokecolor="green">
                  <v:stroke endarrow="block"/>
                </v:line>
                <v:line id="Connecteur droit 61446" o:spid="_x0000_s1128" style="position:absolute;flip:x y;visibility:visible;mso-wrap-style:square" from="38042,195" to="41281,1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C/MMAAADbAAAADwAAAGRycy9kb3ducmV2LnhtbESP3YrCMBSE74V9h3AE7zRVXJVqlEUp&#10;rBcK/jzAoTk21eakNLF2334jLOzlMDPfMKtNZyvRUuNLxwrGowQEce50yYWC6yUbLkD4gKyxckwK&#10;fsjDZv3RW2Gq3YtP1J5DISKEfYoKTAh1KqXPDVn0I1cTR+/mGoshyqaQusFXhNtKTpJkJi2WHBcM&#10;1rQ1lD/OT6vA7S8nZw7tlbPjLiyy5353H38qNeh3X0sQgbrwH/5rf2sF0zm8v8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qAvzDAAAA2wAAAA8AAAAAAAAAAAAA&#10;AAAAoQIAAGRycy9kb3ducmV2LnhtbFBLBQYAAAAABAAEAPkAAACRAwAAAAA=&#10;" strokecolor="green">
                  <v:stroke dashstyle="longDashDot"/>
                </v:line>
                <v:shape id="Zone de texte 61447" o:spid="_x0000_s1129" type="#_x0000_t202" style="position:absolute;left:25573;top:2053;width:6192;height:2096;rotation:-815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rKsIA&#10;AADbAAAADwAAAGRycy9kb3ducmV2LnhtbERPyWrDMBC9B/oPYgq5hERuKCZ2ophSKLgUCtnIdbAm&#10;tqk1MpbqpV9fHQI5Pt6+y0bTiJ46V1tW8LKKQBAXVtdcKjifPpYbEM4ja2wsk4KJHGT7p9kOU20H&#10;PlB/9KUIIexSVFB536ZSuqIig25lW+LA3Wxn0AfYlVJ3OIRw08h1FMXSYM2hocKW3isqfo6/RsHn&#10;JU6u8SLBaNGfkyb/9l9/k1Zq/jy+bUF4Gv1DfHfnWsFrGBu+hB8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qsqwgAAANsAAAAPAAAAAAAAAAAAAAAAAJgCAABkcnMvZG93&#10;bnJldi54bWxQSwUGAAAAAAQABAD1AAAAhwMAAAAA&#10;" filled="f" stroked="f">
                  <v:textbox inset="0,0,0,0">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v:textbox>
                </v:shape>
              </v:group>
            </w:pict>
          </mc:Fallback>
        </mc:AlternateContent>
      </w:r>
    </w:p>
    <w:p w14:paraId="0C125B5F" w14:textId="77777777" w:rsidR="007146AA" w:rsidRPr="00597B68" w:rsidRDefault="007146AA" w:rsidP="007146AA">
      <w:pPr>
        <w:rPr>
          <w:sz w:val="24"/>
          <w:szCs w:val="24"/>
        </w:rPr>
      </w:pPr>
    </w:p>
    <w:p w14:paraId="37481099" w14:textId="77777777" w:rsidR="007146AA" w:rsidRDefault="007146AA" w:rsidP="007146AA">
      <w:pPr>
        <w:rPr>
          <w:sz w:val="24"/>
          <w:szCs w:val="24"/>
        </w:rPr>
      </w:pPr>
    </w:p>
    <w:p w14:paraId="62B18330" w14:textId="77777777" w:rsidR="007146AA" w:rsidRPr="00597B68" w:rsidRDefault="007146AA" w:rsidP="007146AA">
      <w:pPr>
        <w:rPr>
          <w:sz w:val="24"/>
          <w:szCs w:val="24"/>
        </w:rPr>
      </w:pPr>
    </w:p>
    <w:p w14:paraId="4F02BED3" w14:textId="77777777" w:rsidR="007146AA" w:rsidRPr="00597B68" w:rsidRDefault="007146AA" w:rsidP="007146AA">
      <w:pPr>
        <w:rPr>
          <w:sz w:val="24"/>
          <w:szCs w:val="24"/>
        </w:rPr>
      </w:pPr>
      <w:r>
        <w:rPr>
          <w:noProof/>
          <w:lang w:eastAsia="zh-CN"/>
        </w:rPr>
        <mc:AlternateContent>
          <mc:Choice Requires="wps">
            <w:drawing>
              <wp:anchor distT="0" distB="0" distL="114300" distR="114300" simplePos="0" relativeHeight="251699200" behindDoc="0" locked="0" layoutInCell="1" allowOverlap="1" wp14:anchorId="6539827B" wp14:editId="6A4F8C1C">
                <wp:simplePos x="0" y="0"/>
                <wp:positionH relativeFrom="column">
                  <wp:posOffset>3655060</wp:posOffset>
                </wp:positionH>
                <wp:positionV relativeFrom="paragraph">
                  <wp:posOffset>162560</wp:posOffset>
                </wp:positionV>
                <wp:extent cx="393065" cy="265430"/>
                <wp:effectExtent l="0" t="0" r="6985" b="1270"/>
                <wp:wrapNone/>
                <wp:docPr id="50"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9B57D" w14:textId="77777777"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wps:txbx>
                      <wps:bodyPr rot="0" vert="horz" wrap="square" lIns="0" tIns="0" rIns="0" bIns="0" anchor="t" anchorCtr="0" upright="1">
                        <a:noAutofit/>
                      </wps:bodyPr>
                    </wps:wsp>
                  </a:graphicData>
                </a:graphic>
              </wp:anchor>
            </w:drawing>
          </mc:Choice>
          <mc:Fallback>
            <w:pict>
              <v:shape id="Zone de texte 112" o:spid="_x0000_s1130" type="#_x0000_t202" style="position:absolute;left:0;text-align:left;margin-left:287.8pt;margin-top:12.8pt;width:30.95pt;height:20.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" filled="f" stroked="f">
                <v:textbox inset="0,0,0,0">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v:textbox>
              </v:shape>
            </w:pict>
          </mc:Fallback>
        </mc:AlternateContent>
      </w:r>
    </w:p>
    <w:p w14:paraId="375F7E31" w14:textId="77777777" w:rsidR="007146AA" w:rsidRPr="00597B68" w:rsidRDefault="007146AA" w:rsidP="007146AA">
      <w:pPr>
        <w:rPr>
          <w:sz w:val="24"/>
          <w:szCs w:val="24"/>
        </w:rPr>
      </w:pPr>
    </w:p>
    <w:p w14:paraId="6578F9F6" w14:textId="77777777" w:rsidR="007146AA" w:rsidRPr="00597B68" w:rsidRDefault="007146AA" w:rsidP="007146AA">
      <w:pPr>
        <w:rPr>
          <w:sz w:val="24"/>
          <w:szCs w:val="24"/>
        </w:rPr>
      </w:pPr>
    </w:p>
    <w:p w14:paraId="6D1A3C3D" w14:textId="77777777" w:rsidR="007146AA" w:rsidRPr="00597B68" w:rsidRDefault="007146AA" w:rsidP="007146AA">
      <w:pPr>
        <w:rPr>
          <w:sz w:val="24"/>
          <w:szCs w:val="24"/>
        </w:rPr>
      </w:pPr>
    </w:p>
    <w:p w14:paraId="2285E341" w14:textId="77777777" w:rsidR="007146AA" w:rsidRPr="00597B68" w:rsidRDefault="007146AA" w:rsidP="007146AA">
      <w:pPr>
        <w:rPr>
          <w:sz w:val="24"/>
          <w:szCs w:val="24"/>
        </w:rPr>
      </w:pPr>
    </w:p>
    <w:p w14:paraId="056BE818" w14:textId="77777777" w:rsidR="007146AA" w:rsidRPr="00597B68" w:rsidRDefault="007146AA" w:rsidP="007146AA">
      <w:pPr>
        <w:rPr>
          <w:sz w:val="24"/>
          <w:szCs w:val="24"/>
        </w:rPr>
      </w:pPr>
    </w:p>
    <w:p w14:paraId="17B38C08" w14:textId="77777777" w:rsidR="007146AA" w:rsidRPr="00597B68" w:rsidRDefault="007146AA" w:rsidP="007146AA">
      <w:pPr>
        <w:rPr>
          <w:sz w:val="24"/>
          <w:szCs w:val="24"/>
        </w:rPr>
      </w:pPr>
    </w:p>
    <w:p w14:paraId="5E0FC1EE" w14:textId="77777777" w:rsidR="0006116B" w:rsidRDefault="0006116B" w:rsidP="0006116B">
      <w:pPr>
        <w:pStyle w:val="Sous-titre"/>
        <w:numPr>
          <w:ilvl w:val="0"/>
          <w:numId w:val="0"/>
        </w:numPr>
        <w:ind w:left="357"/>
      </w:pPr>
    </w:p>
    <w:p w14:paraId="1D8FBC0D" w14:textId="77777777" w:rsidR="007146AA" w:rsidRDefault="007146AA" w:rsidP="007146AA">
      <w:pPr>
        <w:pStyle w:val="Sous-titre"/>
      </w:pPr>
      <w:r>
        <w:t>Proposer un modèle pour les actions de pesanteurs s’exerçant sur la masse mobile, sur la masse fixe, et sur la lisse.</w:t>
      </w:r>
    </w:p>
    <w:p w14:paraId="2E2E0A7A" w14:textId="77777777" w:rsidR="007146AA" w:rsidRDefault="007146AA" w:rsidP="0006116B">
      <w:pPr>
        <w:pStyle w:val="Sous-titre"/>
        <w:numPr>
          <w:ilvl w:val="0"/>
          <w:numId w:val="0"/>
        </w:numPr>
        <w:ind w:left="357"/>
      </w:pPr>
    </w:p>
    <w:p w14:paraId="3754B64C" w14:textId="77777777" w:rsidR="007146AA" w:rsidRDefault="007146AA" w:rsidP="007146AA">
      <w:pPr>
        <w:pStyle w:val="Titre2"/>
        <w:rPr>
          <w:szCs w:val="24"/>
        </w:rPr>
      </w:pPr>
      <w:r>
        <w:t>Modélisation du ressort</w:t>
      </w:r>
    </w:p>
    <w:p w14:paraId="47E2627E" w14:textId="77777777" w:rsidR="007146AA" w:rsidRPr="00597B68" w:rsidRDefault="007146AA" w:rsidP="003610A6">
      <w:r w:rsidRPr="00597B68">
        <w:t>La barrière n’étant pas alimentée, observer la position de la lisse.</w:t>
      </w:r>
    </w:p>
    <w:p w14:paraId="52E9504B" w14:textId="77777777" w:rsidR="007146AA" w:rsidRDefault="007146AA" w:rsidP="007146AA">
      <w:pPr>
        <w:pStyle w:val="Sous-titre"/>
      </w:pPr>
      <w:r>
        <w:t>Quel est le composant permettant d’avoir ce type de comportement ? Quels sont les besoins satisfaits ?</w:t>
      </w:r>
    </w:p>
    <w:p w14:paraId="5BBA22E3" w14:textId="77777777" w:rsidR="007146AA" w:rsidRPr="00597B68" w:rsidRDefault="007146AA" w:rsidP="003610A6">
      <w:r w:rsidRPr="00597B68">
        <w:t>Le ressort de torsion exerce une action mécaniq</w:t>
      </w:r>
      <w:r>
        <w:t>ue sur la lisse modélisée par un couple Cr.</w:t>
      </w:r>
    </w:p>
    <w:p w14:paraId="0ED94FE9" w14:textId="77777777" w:rsidR="007146AA" w:rsidRDefault="007146AA" w:rsidP="003610A6">
      <w:r w:rsidRPr="00597B68">
        <w:t>Le ressort de torsion est supposé avoir un comportement linéaire, on note K la raideur du ressort exprimée en N.m.rad</w:t>
      </w:r>
      <w:r w:rsidRPr="00597B68">
        <w:rPr>
          <w:vertAlign w:val="superscript"/>
        </w:rPr>
        <w:t>-1</w:t>
      </w:r>
      <w:r w:rsidRPr="00597B68">
        <w:t xml:space="preserve"> et C</w:t>
      </w:r>
      <w:r w:rsidRPr="00597B68">
        <w:rPr>
          <w:vertAlign w:val="subscript"/>
        </w:rPr>
        <w:t>0</w:t>
      </w:r>
      <w:r w:rsidRPr="00597B68">
        <w:t xml:space="preserve"> la précontrainte lorsque la lisse est verticale</w:t>
      </w:r>
      <w:r>
        <w:t xml:space="preserve"> (</w:t>
      </w:r>
      <w:r>
        <w:sym w:font="Symbol" w:char="F071"/>
      </w:r>
      <w:r>
        <w:t>=90°)</w:t>
      </w:r>
      <w:r w:rsidRPr="00597B68">
        <w:t>.</w:t>
      </w:r>
    </w:p>
    <w:p w14:paraId="41DB5145" w14:textId="77777777" w:rsidR="007146AA" w:rsidRDefault="0006116B" w:rsidP="007146AA">
      <w:pPr>
        <w:pStyle w:val="Sous-titre"/>
      </w:pPr>
      <w:r>
        <w:t>D</w:t>
      </w:r>
      <w:r w:rsidR="007146AA" w:rsidRPr="00597B68">
        <w:t>onner l’expression de Cr en fonction de C</w:t>
      </w:r>
      <w:r w:rsidR="007146AA" w:rsidRPr="00597B68">
        <w:rPr>
          <w:vertAlign w:val="subscript"/>
        </w:rPr>
        <w:t>0</w:t>
      </w:r>
      <w:r w:rsidR="007146AA" w:rsidRPr="00597B68">
        <w:t xml:space="preserve">, K et </w:t>
      </w:r>
      <w:r w:rsidR="007146AA">
        <w:sym w:font="Symbol" w:char="F071"/>
      </w:r>
      <w:r w:rsidR="007146AA" w:rsidRPr="00597B68">
        <w:t>.</w:t>
      </w:r>
    </w:p>
    <w:p w14:paraId="15C9A3AE" w14:textId="77777777" w:rsidR="007146AA" w:rsidRDefault="007146AA" w:rsidP="0006116B">
      <w:pPr>
        <w:pStyle w:val="Sous-titre"/>
        <w:numPr>
          <w:ilvl w:val="0"/>
          <w:numId w:val="0"/>
        </w:numPr>
        <w:ind w:left="357"/>
      </w:pPr>
    </w:p>
    <w:p w14:paraId="7398F4FE" w14:textId="77777777" w:rsidR="007146AA" w:rsidRDefault="007146AA" w:rsidP="007146AA">
      <w:pPr>
        <w:pStyle w:val="Titre2"/>
      </w:pPr>
      <w:r>
        <w:t>Modélisation des actions de contacts</w:t>
      </w:r>
    </w:p>
    <w:p w14:paraId="4DFBA99C" w14:textId="77777777" w:rsidR="007146AA" w:rsidRDefault="007146AA" w:rsidP="007146AA">
      <w:pPr>
        <w:pStyle w:val="Sous-titre"/>
      </w:pPr>
      <w:r>
        <w:t>Proposer un modèle pour l’action de contact entre bâti et lisse. On supposera cette liaison parfaite.</w:t>
      </w:r>
    </w:p>
    <w:p w14:paraId="4AA6B0E5" w14:textId="77777777" w:rsidR="007146AA" w:rsidRPr="00FC23C3" w:rsidRDefault="007146AA" w:rsidP="0006116B">
      <w:pPr>
        <w:pStyle w:val="Sous-titre"/>
        <w:numPr>
          <w:ilvl w:val="0"/>
          <w:numId w:val="0"/>
        </w:numPr>
        <w:ind w:left="357"/>
      </w:pPr>
    </w:p>
    <w:p w14:paraId="77DD1841" w14:textId="77777777" w:rsidR="007146AA" w:rsidRDefault="007146AA" w:rsidP="007146AA">
      <w:pPr>
        <w:pStyle w:val="Titre2"/>
      </w:pPr>
      <w:r>
        <w:t>Modélisation du couple équivalent moteur</w:t>
      </w:r>
    </w:p>
    <w:p w14:paraId="77F8785C" w14:textId="77777777" w:rsidR="007146AA" w:rsidRDefault="007146AA" w:rsidP="007146AA">
      <w:r>
        <w:t>On note C</w:t>
      </w:r>
      <w:r>
        <w:rPr>
          <w:vertAlign w:val="subscript"/>
        </w:rPr>
        <w:t>A</w:t>
      </w:r>
      <w:r>
        <w:t xml:space="preserve"> le moment exercé en </w:t>
      </w:r>
      <w:r w:rsidR="004D4F42">
        <w:t>A</w:t>
      </w:r>
      <w:r>
        <w:t xml:space="preserve"> par le galet sur la lisse. Ce couple est </w:t>
      </w:r>
      <w:r w:rsidR="0006116B">
        <w:t>dû</w:t>
      </w:r>
      <w:r>
        <w:t xml:space="preserve"> à l’action du moteur.</w:t>
      </w:r>
    </w:p>
    <w:p w14:paraId="122E6047" w14:textId="77777777" w:rsidR="0006116B" w:rsidRPr="00FC23C3" w:rsidRDefault="0006116B" w:rsidP="007146AA"/>
    <w:p w14:paraId="18304B34" w14:textId="77777777" w:rsidR="007146AA" w:rsidRPr="00597B68" w:rsidRDefault="007146AA" w:rsidP="007146AA">
      <w:pPr>
        <w:pStyle w:val="Titre2"/>
      </w:pPr>
      <w:r>
        <w:t>Ecriture de l’équilibre de la lisse</w:t>
      </w:r>
    </w:p>
    <w:p w14:paraId="0FC1C157" w14:textId="77777777" w:rsidR="007146AA" w:rsidRDefault="007146AA" w:rsidP="007146AA">
      <w:pPr>
        <w:pStyle w:val="Sous-titre"/>
      </w:pPr>
      <w:r w:rsidRPr="00597B68">
        <w:t>Ecrire l’équation scalaire tra</w:t>
      </w:r>
      <w:r>
        <w:t>duisant l’équilibre de la lisse et permettant d’obtenir une relation entre efforts de pesanteurs, effort du ressort, et effort moteur.</w:t>
      </w:r>
    </w:p>
    <w:p w14:paraId="1722E9F8" w14:textId="77777777" w:rsidR="007146AA" w:rsidRDefault="007146AA" w:rsidP="007146AA">
      <w:pPr>
        <w:rPr>
          <w:sz w:val="24"/>
          <w:szCs w:val="24"/>
        </w:rPr>
      </w:pPr>
      <w:r w:rsidRPr="00597B68">
        <w:rPr>
          <w:sz w:val="24"/>
          <w:szCs w:val="24"/>
        </w:rPr>
        <w:t xml:space="preserve">On note </w:t>
      </w:r>
      <w:proofErr w:type="spellStart"/>
      <w:r w:rsidRPr="00597B68">
        <w:rPr>
          <w:sz w:val="24"/>
          <w:szCs w:val="24"/>
        </w:rPr>
        <w:t>θ</w:t>
      </w:r>
      <w:r w:rsidRPr="00597B68">
        <w:rPr>
          <w:sz w:val="24"/>
          <w:szCs w:val="24"/>
          <w:vertAlign w:val="subscript"/>
        </w:rPr>
        <w:t>éq</w:t>
      </w:r>
      <w:proofErr w:type="spellEnd"/>
      <w:r w:rsidRPr="00597B68">
        <w:rPr>
          <w:sz w:val="24"/>
          <w:szCs w:val="24"/>
        </w:rPr>
        <w:t xml:space="preserve"> l’angle paramétrant la position de la lisse à l’équilibre.</w:t>
      </w:r>
    </w:p>
    <w:p w14:paraId="31768DE3" w14:textId="77777777" w:rsidR="007146AA" w:rsidRPr="00597B68" w:rsidRDefault="007146AA" w:rsidP="007146AA">
      <w:pPr>
        <w:pStyle w:val="Sous-titre"/>
      </w:pPr>
      <w:r w:rsidRPr="00597B68">
        <w:t xml:space="preserve">Donner l’équation vérifiée par </w:t>
      </w:r>
      <w:r>
        <w:sym w:font="Symbol" w:char="F071"/>
      </w:r>
      <w:proofErr w:type="spellStart"/>
      <w:r w:rsidRPr="00597B68">
        <w:rPr>
          <w:vertAlign w:val="subscript"/>
        </w:rPr>
        <w:t>éq</w:t>
      </w:r>
      <w:proofErr w:type="spellEnd"/>
      <w:r w:rsidRPr="00597B68">
        <w:rPr>
          <w:vertAlign w:val="subscript"/>
        </w:rPr>
        <w:t xml:space="preserve"> </w:t>
      </w:r>
      <w:r w:rsidRPr="00597B68">
        <w:t>en fonction des caractéristiques du mécanisme</w:t>
      </w:r>
      <w:r>
        <w:t xml:space="preserve"> lorsque le moteur est coupé</w:t>
      </w:r>
      <w:r w:rsidRPr="00597B68">
        <w:t>.</w:t>
      </w:r>
    </w:p>
    <w:p w14:paraId="2C2DF92F" w14:textId="77777777" w:rsidR="007146AA" w:rsidRDefault="007146AA" w:rsidP="007146AA">
      <w:pPr>
        <w:spacing w:after="200"/>
        <w:jc w:val="left"/>
        <w:sectPr w:rsidR="007146AA" w:rsidSect="00FD002B">
          <w:footerReference w:type="even" r:id="rId22"/>
          <w:footerReference w:type="default" r:id="rId23"/>
          <w:type w:val="continuous"/>
          <w:pgSz w:w="11907" w:h="16840"/>
          <w:pgMar w:top="851" w:right="1134" w:bottom="851" w:left="1134" w:header="720" w:footer="720" w:gutter="0"/>
          <w:cols w:space="720"/>
        </w:sectPr>
      </w:pPr>
    </w:p>
    <w:p w14:paraId="7ABD50FE" w14:textId="77777777" w:rsidR="0006116B" w:rsidRDefault="0006116B" w:rsidP="004D4F42">
      <w:pPr>
        <w:pStyle w:val="Titre2"/>
        <w:numPr>
          <w:ilvl w:val="0"/>
          <w:numId w:val="0"/>
        </w:numPr>
      </w:pPr>
      <w:r>
        <w:rPr>
          <w:noProof/>
          <w:lang w:eastAsia="zh-CN"/>
        </w:rPr>
        <w:lastRenderedPageBreak/>
        <mc:AlternateContent>
          <mc:Choice Requires="wpg">
            <w:drawing>
              <wp:anchor distT="0" distB="0" distL="114300" distR="114300" simplePos="0" relativeHeight="251702272" behindDoc="0" locked="1" layoutInCell="1" allowOverlap="1" wp14:anchorId="08BF0FCD" wp14:editId="24CDE817">
                <wp:simplePos x="0" y="0"/>
                <wp:positionH relativeFrom="column">
                  <wp:posOffset>4609465</wp:posOffset>
                </wp:positionH>
                <wp:positionV relativeFrom="paragraph">
                  <wp:posOffset>99695</wp:posOffset>
                </wp:positionV>
                <wp:extent cx="4814570" cy="1933575"/>
                <wp:effectExtent l="0" t="0" r="24130" b="28575"/>
                <wp:wrapSquare wrapText="bothSides"/>
                <wp:docPr id="186" name="Groupe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4570" cy="1933575"/>
                          <a:chOff x="8494" y="1611"/>
                          <a:chExt cx="7582" cy="3045"/>
                        </a:xfrm>
                      </wpg:grpSpPr>
                      <wps:wsp>
                        <wps:cNvPr id="187" name="Text Box 94"/>
                        <wps:cNvSpPr txBox="1">
                          <a:spLocks noChangeArrowheads="1"/>
                        </wps:cNvSpPr>
                        <wps:spPr bwMode="auto">
                          <a:xfrm>
                            <a:off x="8494" y="1611"/>
                            <a:ext cx="7582" cy="3045"/>
                          </a:xfrm>
                          <a:prstGeom prst="rect">
                            <a:avLst/>
                          </a:prstGeom>
                          <a:solidFill>
                            <a:srgbClr val="FFFFFF"/>
                          </a:solidFill>
                          <a:ln w="9525">
                            <a:solidFill>
                              <a:srgbClr val="000000"/>
                            </a:solidFill>
                            <a:miter lim="800000"/>
                            <a:headEnd/>
                            <a:tailEnd/>
                          </a:ln>
                        </wps:spPr>
                        <wps:txbx>
                          <w:txbxContent>
                            <w:p w14:paraId="6648741C" w14:textId="77777777"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LISSES DE 2,5 m ou 3 m</w:t>
                              </w:r>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14:paraId="049B5448" w14:textId="77777777"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14:paraId="55FCF62B"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r w:rsidRPr="00F8031D">
                                <w:rPr>
                                  <w:rFonts w:ascii="Tahoma-Bold" w:hAnsi="Tahoma-Bold"/>
                                  <w:sz w:val="18"/>
                                  <w:szCs w:val="18"/>
                                </w:rPr>
                                <w:t>62 mm</w:t>
                              </w:r>
                            </w:p>
                            <w:p w14:paraId="647CA94F"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r w:rsidRPr="00F8031D">
                                <w:rPr>
                                  <w:rFonts w:ascii="Tahoma-Bold" w:hAnsi="Tahoma-Bold"/>
                                  <w:sz w:val="18"/>
                                  <w:szCs w:val="18"/>
                                </w:rPr>
                                <w:t>52,5 mm</w:t>
                              </w:r>
                            </w:p>
                            <w:p w14:paraId="1D7825CD"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r w:rsidRPr="00F8031D">
                                <w:rPr>
                                  <w:rFonts w:ascii="Tahoma-Bold" w:hAnsi="Tahoma-Bold"/>
                                  <w:sz w:val="18"/>
                                  <w:szCs w:val="18"/>
                                </w:rPr>
                                <w:t>43 mm</w:t>
                              </w:r>
                            </w:p>
                            <w:p w14:paraId="254EE4BE"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r w:rsidRPr="00F8031D">
                                <w:rPr>
                                  <w:rFonts w:ascii="Tahoma-Bold" w:hAnsi="Tahoma-Bold"/>
                                  <w:sz w:val="18"/>
                                  <w:szCs w:val="18"/>
                                </w:rPr>
                                <w:t>9,5 mm</w:t>
                              </w:r>
                            </w:p>
                            <w:p w14:paraId="5EAA1A7F"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14:paraId="3EC7734C" w14:textId="77777777"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14:paraId="049EF970" w14:textId="77777777"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wps:txbx>
                        <wps:bodyPr rot="0" vert="horz" wrap="square" lIns="91440" tIns="45720" rIns="91440" bIns="45720" anchor="t" anchorCtr="0" upright="1">
                          <a:noAutofit/>
                        </wps:bodyPr>
                      </wps:wsp>
                      <pic:pic xmlns:pic="http://schemas.openxmlformats.org/drawingml/2006/picture">
                        <pic:nvPicPr>
                          <pic:cNvPr id="188" name="Picture 9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8720" y="2198"/>
                            <a:ext cx="3325" cy="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e 186" o:spid="_x0000_s1131" style="position:absolute;left:0;text-align:left;margin-left:362.95pt;margin-top:7.85pt;width:379.1pt;height:152.25pt;z-index:251702272;mso-position-horizontal-relative:text;mso-position-vertical-relative:text" coordorigin="8494,1611" coordsize="7582,3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">
                <v:shape id="Text Box 94" o:spid="_x0000_s1132" type="#_x0000_t202" style="position:absolute;left:8494;top:1611;width:7582;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v:textbox>
                </v:shape>
                <v:shape id="Picture 95" o:spid="_x0000_s1133" type="#_x0000_t75" style="position:absolute;left:8720;top:2198;width:3325;height:2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8IM/EAAAA3AAAAA8AAABkcnMvZG93bnJldi54bWxEj0GLwkAMhe8L/ochwl6WdaroKtVRRJD1&#10;qi4L3kIntsVOpnRGW/315iB4S3gv731ZrDpXqRs1ofRsYDhIQBFn3pacG/g7br9noEJEtlh5JgN3&#10;CrBa9j4WmFrf8p5uh5grCeGQooEixjrVOmQFOQwDXxOLdvaNwyhrk2vbYCvhrtKjJPnRDkuWhgJr&#10;2hSUXQ5XZ2Dih/xo/6fZ9Ph1/z2dRj6E89iYz363noOK1MW3+XW9s4I/E1p5RibQy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8IM/EAAAA3AAAAA8AAAAAAAAAAAAAAAAA&#10;nwIAAGRycy9kb3ducmV2LnhtbFBLBQYAAAAABAAEAPcAAACQAwAAAAA=&#10;">
                  <v:imagedata r:id="rId25" o:title=""/>
                </v:shape>
                <w10:wrap type="square"/>
                <w10:anchorlock/>
              </v:group>
            </w:pict>
          </mc:Fallback>
        </mc:AlternateContent>
      </w:r>
      <w:r>
        <w:t xml:space="preserve">PARTIE 2 : </w:t>
      </w:r>
      <w:r w:rsidRPr="00914C7A">
        <w:t>Caractérisation du ressort</w:t>
      </w:r>
    </w:p>
    <w:p w14:paraId="4BD92712" w14:textId="77777777" w:rsidR="004D4F42" w:rsidRPr="004D4F42" w:rsidRDefault="004D4F42" w:rsidP="004D4F42">
      <w:pPr>
        <w:rPr>
          <w:lang w:eastAsia="fr-FR"/>
        </w:rPr>
      </w:pPr>
    </w:p>
    <w:p w14:paraId="64BCAEAF" w14:textId="77777777" w:rsidR="0006116B" w:rsidRPr="00F8031D" w:rsidRDefault="0006116B" w:rsidP="0006116B">
      <w:pPr>
        <w:tabs>
          <w:tab w:val="left" w:pos="0"/>
        </w:tabs>
      </w:pPr>
      <w:r w:rsidRPr="00F8031D">
        <w:t>L’objectif de cette partie est de déterminer les caractéristiques du ressort (raideur et précontrainte) pour pouvoir les insérer dans un modèle complet de la barrière.</w:t>
      </w:r>
    </w:p>
    <w:p w14:paraId="358664EA" w14:textId="77777777" w:rsidR="0006116B" w:rsidRPr="00F8031D" w:rsidRDefault="0006116B" w:rsidP="0006116B">
      <w:r w:rsidRPr="00F8031D">
        <w:t xml:space="preserve">Ces caractéristiques </w:t>
      </w:r>
      <w:r>
        <w:t>annoncées par le constructeur sont données ci-contre.</w:t>
      </w:r>
    </w:p>
    <w:p w14:paraId="7FDA29B7" w14:textId="77777777" w:rsidR="004D4F42" w:rsidRDefault="004D4F42" w:rsidP="0006116B"/>
    <w:p w14:paraId="6F7F40F9" w14:textId="77777777" w:rsidR="0006116B" w:rsidRDefault="0006116B" w:rsidP="0006116B">
      <w:r>
        <w:t>La précontrainte est réglée à 4.5N.m pour une lisse verticale.</w:t>
      </w:r>
    </w:p>
    <w:p w14:paraId="7FEC7515" w14:textId="77777777" w:rsidR="0006116B" w:rsidRDefault="0006116B" w:rsidP="0006116B">
      <w:r>
        <w:t>Ces valeurs peuvent fluctuer néanmoins d’un système à l’autre. On souhaite mesurer ces grandeurs sur le système du laboratoire.</w:t>
      </w:r>
    </w:p>
    <w:p w14:paraId="2D54A4BC" w14:textId="77777777" w:rsidR="004D4F42" w:rsidRDefault="004D4F42" w:rsidP="0006116B"/>
    <w:p w14:paraId="23408EC0" w14:textId="77777777" w:rsidR="004D4F42" w:rsidRDefault="004D4F42" w:rsidP="0006116B"/>
    <w:p w14:paraId="7EB1160A" w14:textId="77777777" w:rsidR="004D4F42" w:rsidRDefault="004D4F42" w:rsidP="0006116B"/>
    <w:p w14:paraId="6AA789F9" w14:textId="77777777" w:rsidR="004D4F42" w:rsidRDefault="004D4F42" w:rsidP="0006116B"/>
    <w:p w14:paraId="3864F78A" w14:textId="77777777" w:rsidR="0006116B" w:rsidRDefault="0006116B" w:rsidP="0006116B"/>
    <w:tbl>
      <w:tblPr>
        <w:tblStyle w:val="Grilledutableau"/>
        <w:tblW w:w="0" w:type="auto"/>
        <w:shd w:val="clear" w:color="000000" w:fill="auto"/>
        <w:tblLook w:val="01E0" w:firstRow="1" w:lastRow="1" w:firstColumn="1" w:lastColumn="1" w:noHBand="0" w:noVBand="0"/>
      </w:tblPr>
      <w:tblGrid>
        <w:gridCol w:w="7497"/>
        <w:gridCol w:w="7497"/>
      </w:tblGrid>
      <w:tr w:rsidR="0006116B" w:rsidRPr="00914C7A" w14:paraId="40220E13" w14:textId="77777777" w:rsidTr="000F6F3E">
        <w:tc>
          <w:tcPr>
            <w:tcW w:w="7497" w:type="dxa"/>
            <w:shd w:val="clear" w:color="000000" w:fill="auto"/>
          </w:tcPr>
          <w:p w14:paraId="14793A0F" w14:textId="77777777" w:rsidR="0006116B" w:rsidRPr="008B065F" w:rsidRDefault="0006116B" w:rsidP="000F6F3E">
            <w:pPr>
              <w:pStyle w:val="titrepar"/>
            </w:pPr>
            <w:r w:rsidRPr="008B065F">
              <w:t xml:space="preserve">Groupe </w:t>
            </w:r>
            <w:r w:rsidR="004170CE">
              <w:t>expérimentateur :</w:t>
            </w:r>
          </w:p>
          <w:p w14:paraId="09B50B86" w14:textId="77777777" w:rsidR="0006116B" w:rsidRPr="008B065F" w:rsidRDefault="0006116B" w:rsidP="000F6F3E">
            <w:pPr>
              <w:pStyle w:val="titrepar"/>
            </w:pPr>
            <w:r w:rsidRPr="008B065F">
              <w:t>Détermination expérimentale des positions d’équilibres pour différentes position de la masse réglable</w:t>
            </w:r>
          </w:p>
        </w:tc>
        <w:tc>
          <w:tcPr>
            <w:tcW w:w="7497" w:type="dxa"/>
            <w:shd w:val="clear" w:color="000000" w:fill="auto"/>
          </w:tcPr>
          <w:p w14:paraId="0187BE65" w14:textId="77777777" w:rsidR="0006116B" w:rsidRPr="008B065F" w:rsidRDefault="0006116B" w:rsidP="000F6F3E">
            <w:pPr>
              <w:pStyle w:val="titrepar"/>
            </w:pPr>
            <w:r w:rsidRPr="008B065F">
              <w:t xml:space="preserve">Groupe </w:t>
            </w:r>
            <w:r w:rsidR="004170CE">
              <w:t>modélisateur-simulateur</w:t>
            </w:r>
            <w:r w:rsidRPr="008B065F">
              <w:t> :</w:t>
            </w:r>
          </w:p>
          <w:p w14:paraId="4F9FCA55" w14:textId="77777777" w:rsidR="0006116B" w:rsidRPr="008B065F" w:rsidRDefault="0006116B" w:rsidP="000F6F3E">
            <w:pPr>
              <w:pStyle w:val="titrepar"/>
            </w:pPr>
            <w:r w:rsidRPr="008B065F">
              <w:t>Tracé de la loi de comportement  théorique traduisant l’équilibre</w:t>
            </w:r>
          </w:p>
        </w:tc>
      </w:tr>
      <w:tr w:rsidR="0006116B" w:rsidRPr="00914C7A" w14:paraId="7C7FEECA" w14:textId="77777777" w:rsidTr="000F6F3E">
        <w:tc>
          <w:tcPr>
            <w:tcW w:w="7497" w:type="dxa"/>
            <w:shd w:val="clear" w:color="000000" w:fill="auto"/>
          </w:tcPr>
          <w:p w14:paraId="7582C31E" w14:textId="77777777" w:rsidR="0006116B" w:rsidRDefault="0006116B" w:rsidP="000F6F3E">
            <w:r>
              <w:t xml:space="preserve"> </w:t>
            </w:r>
          </w:p>
          <w:p w14:paraId="34845C65" w14:textId="77777777" w:rsidR="0006116B" w:rsidRDefault="0006116B" w:rsidP="000F6F3E">
            <w:r>
              <w:t xml:space="preserve">Pour différentes positions de la masse réglable (on propose </w:t>
            </w:r>
            <w:proofErr w:type="spellStart"/>
            <w:r>
              <w:t>y</w:t>
            </w:r>
            <w:r>
              <w:rPr>
                <w:vertAlign w:val="subscript"/>
              </w:rPr>
              <w:t>M</w:t>
            </w:r>
            <w:proofErr w:type="spellEnd"/>
            <w:r>
              <w:rPr>
                <w:vertAlign w:val="subscript"/>
              </w:rPr>
              <w:t xml:space="preserve"> </w:t>
            </w:r>
            <w:r>
              <w:t>= 250,  300, 400, 500), mesurer les 2 positions extrêmes d’équilibre de la lisse.</w:t>
            </w:r>
          </w:p>
          <w:p w14:paraId="54D96A54" w14:textId="77777777" w:rsidR="0006116B" w:rsidRDefault="0006116B" w:rsidP="000F6F3E">
            <w:r>
              <w:t xml:space="preserve">Relever pour chaque position les 2 valeurs extrêmes de l’angle </w:t>
            </w:r>
            <w:r>
              <w:sym w:font="Symbol" w:char="F071"/>
            </w:r>
            <w:proofErr w:type="spellStart"/>
            <w:r>
              <w:rPr>
                <w:i/>
                <w:vertAlign w:val="subscript"/>
              </w:rPr>
              <w:t>éq</w:t>
            </w:r>
            <w:proofErr w:type="spellEnd"/>
            <w:r w:rsidRPr="00C059A9">
              <w:rPr>
                <w:i/>
              </w:rPr>
              <w:t>.</w:t>
            </w:r>
          </w:p>
          <w:p w14:paraId="33D0F7FA" w14:textId="77777777" w:rsidR="0006116B" w:rsidRDefault="0006116B" w:rsidP="000F6F3E"/>
          <w:p w14:paraId="72C5F507" w14:textId="77777777" w:rsidR="0006116B" w:rsidRPr="00914C7A" w:rsidRDefault="0006116B" w:rsidP="000F6F3E"/>
        </w:tc>
        <w:tc>
          <w:tcPr>
            <w:tcW w:w="7497" w:type="dxa"/>
            <w:shd w:val="clear" w:color="000000" w:fill="auto"/>
          </w:tcPr>
          <w:p w14:paraId="2F560B20" w14:textId="77777777" w:rsidR="0006116B" w:rsidRDefault="0006116B" w:rsidP="000F6F3E">
            <w:r>
              <w:t xml:space="preserve">A l’aide d’un tableur, tracer le moment exercé par l’ensemble des actions de pesanteur sur la lisse en fonction de l’angle </w:t>
            </w:r>
            <w:r>
              <w:sym w:font="Symbol" w:char="F071"/>
            </w:r>
            <w:r>
              <w:t xml:space="preserve">, pour différentes valeurs de </w:t>
            </w:r>
            <w:proofErr w:type="spellStart"/>
            <w:r>
              <w:t>y</w:t>
            </w:r>
            <w:r>
              <w:rPr>
                <w:vertAlign w:val="subscript"/>
              </w:rPr>
              <w:t>M</w:t>
            </w:r>
            <w:proofErr w:type="spellEnd"/>
            <w:r>
              <w:t xml:space="preserve"> (on propose </w:t>
            </w:r>
            <w:proofErr w:type="spellStart"/>
            <w:r>
              <w:t>y</w:t>
            </w:r>
            <w:r>
              <w:rPr>
                <w:vertAlign w:val="subscript"/>
              </w:rPr>
              <w:t>M</w:t>
            </w:r>
            <w:proofErr w:type="spellEnd"/>
            <w:r>
              <w:rPr>
                <w:vertAlign w:val="subscript"/>
              </w:rPr>
              <w:t xml:space="preserve"> </w:t>
            </w:r>
            <w:r>
              <w:t xml:space="preserve">= </w:t>
            </w:r>
            <w:proofErr w:type="gramStart"/>
            <w:r>
              <w:t>250,  300</w:t>
            </w:r>
            <w:proofErr w:type="gramEnd"/>
            <w:r>
              <w:t>, 400, 500).</w:t>
            </w:r>
          </w:p>
          <w:p w14:paraId="12F58E97" w14:textId="77777777" w:rsidR="0006116B" w:rsidRDefault="0006116B" w:rsidP="000F6F3E">
            <w:r>
              <w:t>Superposer aussi la courbe donnant le moment exercé par le ressort en utilisant les données du constructeur.</w:t>
            </w:r>
          </w:p>
          <w:p w14:paraId="716BE0AA" w14:textId="77777777" w:rsidR="0006116B" w:rsidRDefault="0006116B" w:rsidP="000F6F3E">
            <w:r>
              <w:t>Conclure sur la position théorique des positions d’équilibre. Combien y a-t-il de position d’équilibre pour une valeur donnée de la position de la masse ?</w:t>
            </w:r>
          </w:p>
          <w:p w14:paraId="5296C13C" w14:textId="77777777" w:rsidR="003610A6" w:rsidRPr="00914C7A" w:rsidRDefault="003610A6" w:rsidP="000F6F3E"/>
        </w:tc>
      </w:tr>
      <w:tr w:rsidR="0006116B" w:rsidRPr="00914C7A" w14:paraId="4772DB94" w14:textId="77777777" w:rsidTr="000F6F3E">
        <w:tc>
          <w:tcPr>
            <w:tcW w:w="7497" w:type="dxa"/>
            <w:shd w:val="clear" w:color="000000" w:fill="auto"/>
          </w:tcPr>
          <w:p w14:paraId="52F8ACF9" w14:textId="77777777" w:rsidR="003610A6" w:rsidRDefault="003610A6" w:rsidP="000F6F3E"/>
          <w:p w14:paraId="2910B462" w14:textId="77777777" w:rsidR="0006116B" w:rsidRDefault="0006116B" w:rsidP="000F6F3E">
            <w:r>
              <w:t>A l’aide du faisceau de courbe obtenu par le groupe 2, et de vos valeurs expérimentales, déterminer le moment exercé par le ressort sur la lisse.</w:t>
            </w:r>
          </w:p>
          <w:p w14:paraId="00E4EAF9" w14:textId="77777777" w:rsidR="0006116B" w:rsidRDefault="0006116B" w:rsidP="000F6F3E">
            <w:r>
              <w:t>En déduire les valeurs expérimentales de la raideur K et de la précontrainte C</w:t>
            </w:r>
            <w:r w:rsidRPr="008A3195">
              <w:rPr>
                <w:vertAlign w:val="subscript"/>
              </w:rPr>
              <w:t>0</w:t>
            </w:r>
            <w:r>
              <w:t>.</w:t>
            </w:r>
          </w:p>
          <w:p w14:paraId="6916FDFD" w14:textId="77777777" w:rsidR="003610A6" w:rsidRPr="00914C7A" w:rsidRDefault="003610A6" w:rsidP="000F6F3E"/>
        </w:tc>
        <w:tc>
          <w:tcPr>
            <w:tcW w:w="7497" w:type="dxa"/>
            <w:shd w:val="clear" w:color="000000" w:fill="auto"/>
          </w:tcPr>
          <w:p w14:paraId="321AC135" w14:textId="77777777" w:rsidR="0006116B" w:rsidRPr="00914C7A" w:rsidRDefault="0006116B" w:rsidP="000F6F3E"/>
        </w:tc>
      </w:tr>
    </w:tbl>
    <w:p w14:paraId="1C5EA7FE" w14:textId="77777777" w:rsidR="0006116B" w:rsidRPr="00914C7A" w:rsidRDefault="0006116B" w:rsidP="0006116B"/>
    <w:p w14:paraId="765F6BF9" w14:textId="77777777" w:rsidR="004D4F42" w:rsidRDefault="004D4F42">
      <w:pPr>
        <w:spacing w:after="200"/>
        <w:jc w:val="left"/>
        <w:rPr>
          <w:rFonts w:ascii="Tw Cen MT" w:eastAsiaTheme="majorEastAsia" w:hAnsi="Tw Cen MT" w:cstheme="majorBidi"/>
          <w:b/>
          <w:bCs/>
          <w:smallCaps/>
          <w:color w:val="000000" w:themeColor="text1"/>
          <w:sz w:val="28"/>
          <w:szCs w:val="28"/>
        </w:rPr>
      </w:pPr>
      <w:r>
        <w:br w:type="page"/>
      </w:r>
    </w:p>
    <w:p w14:paraId="45BE3235" w14:textId="77777777" w:rsidR="0006116B" w:rsidRDefault="0006116B" w:rsidP="0006116B">
      <w:pPr>
        <w:pStyle w:val="Titre1"/>
      </w:pPr>
      <w:r>
        <w:lastRenderedPageBreak/>
        <w:t>PARTIE 3 : Evaluation du couple moteur</w:t>
      </w:r>
    </w:p>
    <w:p w14:paraId="2C98F3BF" w14:textId="77777777" w:rsidR="0006116B" w:rsidRPr="00E80847" w:rsidRDefault="0006116B" w:rsidP="0006116B">
      <w:pPr>
        <w:spacing w:before="60" w:after="60"/>
        <w:ind w:left="703" w:hanging="703"/>
        <w:rPr>
          <w:sz w:val="24"/>
          <w:szCs w:val="24"/>
        </w:rPr>
      </w:pPr>
      <w:r w:rsidRPr="00E80847">
        <w:rPr>
          <w:sz w:val="24"/>
          <w:szCs w:val="24"/>
        </w:rPr>
        <w:t>Pour cette partie on souhaite évaluer le couple moteur nécessaire pour une lisse réelle de longueur 3 m (masse linéique Ml</w:t>
      </w:r>
      <w:r w:rsidRPr="00E80847">
        <w:rPr>
          <w:sz w:val="24"/>
          <w:szCs w:val="24"/>
          <w:vertAlign w:val="subscript"/>
        </w:rPr>
        <w:t xml:space="preserve"> Lisse</w:t>
      </w:r>
      <w:r w:rsidRPr="00E80847">
        <w:rPr>
          <w:sz w:val="24"/>
          <w:szCs w:val="24"/>
        </w:rPr>
        <w:t xml:space="preserve"> =1kg.m</w:t>
      </w:r>
      <w:r w:rsidRPr="00E80847">
        <w:rPr>
          <w:sz w:val="24"/>
          <w:szCs w:val="24"/>
          <w:vertAlign w:val="superscript"/>
        </w:rPr>
        <w:t>-1</w:t>
      </w:r>
      <w:r w:rsidRPr="00E80847">
        <w:rPr>
          <w:sz w:val="24"/>
          <w:szCs w:val="24"/>
        </w:rPr>
        <w:t>).</w:t>
      </w:r>
    </w:p>
    <w:tbl>
      <w:tblPr>
        <w:tblStyle w:val="Grilledutableau"/>
        <w:tblW w:w="0" w:type="auto"/>
        <w:shd w:val="clear" w:color="000000" w:fill="auto"/>
        <w:tblLook w:val="01E0" w:firstRow="1" w:lastRow="1" w:firstColumn="1" w:lastColumn="1" w:noHBand="0" w:noVBand="0"/>
      </w:tblPr>
      <w:tblGrid>
        <w:gridCol w:w="6771"/>
        <w:gridCol w:w="8223"/>
      </w:tblGrid>
      <w:tr w:rsidR="0006116B" w:rsidRPr="00914C7A" w14:paraId="15864035" w14:textId="77777777" w:rsidTr="000F6F3E">
        <w:tc>
          <w:tcPr>
            <w:tcW w:w="6771" w:type="dxa"/>
            <w:shd w:val="clear" w:color="000000" w:fill="auto"/>
          </w:tcPr>
          <w:p w14:paraId="02CBADB9" w14:textId="77777777" w:rsidR="003610A6" w:rsidRDefault="0006116B" w:rsidP="003610A6">
            <w:pPr>
              <w:pStyle w:val="titrepar"/>
              <w:spacing w:after="0"/>
            </w:pPr>
            <w:r w:rsidRPr="008B065F">
              <w:t xml:space="preserve">Groupe </w:t>
            </w:r>
            <w:r w:rsidR="004514D1">
              <w:t xml:space="preserve">expérimentateur </w:t>
            </w:r>
            <w:r w:rsidR="004514D1" w:rsidRPr="008B065F">
              <w:t>:</w:t>
            </w:r>
          </w:p>
          <w:p w14:paraId="5AD442AF" w14:textId="77777777" w:rsidR="0006116B" w:rsidRPr="008B065F" w:rsidRDefault="0006116B" w:rsidP="003610A6">
            <w:pPr>
              <w:pStyle w:val="titrepar"/>
              <w:spacing w:after="0"/>
            </w:pPr>
            <w:r w:rsidRPr="008B065F">
              <w:t xml:space="preserve">Détermination expérimentale </w:t>
            </w:r>
            <w:r>
              <w:t>du couple maxi</w:t>
            </w:r>
          </w:p>
        </w:tc>
        <w:tc>
          <w:tcPr>
            <w:tcW w:w="8223" w:type="dxa"/>
            <w:shd w:val="clear" w:color="000000" w:fill="auto"/>
          </w:tcPr>
          <w:p w14:paraId="1C0F216D" w14:textId="77777777" w:rsidR="003610A6" w:rsidRDefault="0006116B" w:rsidP="003610A6">
            <w:pPr>
              <w:pStyle w:val="titrepar"/>
            </w:pPr>
            <w:r w:rsidRPr="008B065F">
              <w:t xml:space="preserve">Groupe </w:t>
            </w:r>
            <w:r w:rsidR="003610A6">
              <w:t>modélisateur-simulateur</w:t>
            </w:r>
            <w:r w:rsidR="003610A6" w:rsidRPr="008B065F">
              <w:t> :</w:t>
            </w:r>
          </w:p>
          <w:p w14:paraId="0B8201A8" w14:textId="77777777" w:rsidR="0006116B" w:rsidRPr="008B065F" w:rsidRDefault="0006116B" w:rsidP="003610A6">
            <w:pPr>
              <w:pStyle w:val="titrepar"/>
            </w:pPr>
            <w:r>
              <w:t>Détermination du couple maxi par une simulation MECA3D</w:t>
            </w:r>
          </w:p>
        </w:tc>
      </w:tr>
      <w:tr w:rsidR="0006116B" w:rsidRPr="00914C7A" w14:paraId="63E62929" w14:textId="77777777" w:rsidTr="000F6F3E">
        <w:tc>
          <w:tcPr>
            <w:tcW w:w="6771" w:type="dxa"/>
            <w:shd w:val="clear" w:color="000000" w:fill="auto"/>
          </w:tcPr>
          <w:p w14:paraId="5A59F13E" w14:textId="77777777" w:rsidR="0006116B" w:rsidRPr="00E3011E" w:rsidRDefault="0006116B" w:rsidP="000F6F3E">
            <w:pPr>
              <w:pStyle w:val="Titre2"/>
              <w:outlineLvl w:val="1"/>
            </w:pPr>
            <w:r w:rsidRPr="00E3011E">
              <w:t xml:space="preserve">Mise en place de l’environnement </w:t>
            </w:r>
            <w:r>
              <w:t xml:space="preserve">réel </w:t>
            </w:r>
            <w:r w:rsidRPr="00E3011E">
              <w:t>recréé</w:t>
            </w:r>
          </w:p>
          <w:p w14:paraId="4788B602" w14:textId="77777777" w:rsidR="0006116B" w:rsidRDefault="0006116B" w:rsidP="000F6F3E">
            <w:pPr>
              <w:spacing w:before="120"/>
            </w:pPr>
            <w:r>
              <w:t xml:space="preserve"> </w:t>
            </w:r>
            <w:r w:rsidRPr="006A2828">
              <w:t xml:space="preserve">Déterminer  la valeur </w:t>
            </w:r>
            <w:proofErr w:type="spellStart"/>
            <w:r w:rsidRPr="006A2828">
              <w:t>y</w:t>
            </w:r>
            <w:r>
              <w:rPr>
                <w:vertAlign w:val="subscript"/>
              </w:rPr>
              <w:t>M</w:t>
            </w:r>
            <w:proofErr w:type="spellEnd"/>
            <w:r w:rsidRPr="006A2828">
              <w:t xml:space="preserve"> à laquelle il faut placer la masse mobile pour se placer dans des conditions expérimentales </w:t>
            </w:r>
            <w:r>
              <w:t>semblables à la situation réelle (</w:t>
            </w:r>
            <w:r w:rsidRPr="006A2828">
              <w:t xml:space="preserve">lisse de longueur </w:t>
            </w:r>
            <w:r>
              <w:t xml:space="preserve">3 </w:t>
            </w:r>
            <w:r w:rsidRPr="006A2828">
              <w:t>m</w:t>
            </w:r>
            <w:r>
              <w:t>)</w:t>
            </w:r>
            <w:r w:rsidRPr="006A2828">
              <w:t xml:space="preserve">. </w:t>
            </w:r>
            <w:r>
              <w:t xml:space="preserve"> Communiquer cette valeur au groupe 2 pour la simulation.</w:t>
            </w:r>
          </w:p>
          <w:p w14:paraId="62BB4670" w14:textId="77777777" w:rsidR="0006116B" w:rsidRDefault="0006116B" w:rsidP="000F6F3E"/>
          <w:p w14:paraId="458A1D1D" w14:textId="77777777" w:rsidR="0006116B" w:rsidRDefault="0006116B" w:rsidP="000F6F3E"/>
          <w:p w14:paraId="5E8BC6FD" w14:textId="77777777" w:rsidR="0006116B" w:rsidRDefault="0006116B" w:rsidP="000F6F3E"/>
          <w:p w14:paraId="335DAF81" w14:textId="77777777" w:rsidR="0006116B" w:rsidRPr="00914C7A" w:rsidRDefault="0006116B" w:rsidP="000F6F3E"/>
        </w:tc>
        <w:tc>
          <w:tcPr>
            <w:tcW w:w="8223" w:type="dxa"/>
            <w:shd w:val="clear" w:color="000000" w:fill="auto"/>
          </w:tcPr>
          <w:p w14:paraId="2C22A84E" w14:textId="77777777" w:rsidR="0006116B" w:rsidRPr="00E3011E" w:rsidRDefault="0006116B" w:rsidP="000F6F3E">
            <w:pPr>
              <w:pStyle w:val="Titre2"/>
              <w:outlineLvl w:val="1"/>
            </w:pPr>
            <w:r w:rsidRPr="00E3011E">
              <w:t>Mise en place du modèle simulé</w:t>
            </w:r>
          </w:p>
          <w:p w14:paraId="489F73E7" w14:textId="77777777" w:rsidR="0006116B" w:rsidRDefault="0006116B" w:rsidP="000F6F3E">
            <w:pPr>
              <w:spacing w:before="120"/>
            </w:pPr>
            <w:r>
              <w:t xml:space="preserve">Copier le répertoire </w:t>
            </w:r>
            <w:r w:rsidRPr="006E1031">
              <w:rPr>
                <w:b/>
              </w:rPr>
              <w:t>« </w:t>
            </w:r>
            <w:proofErr w:type="spellStart"/>
            <w:r w:rsidRPr="006E1031">
              <w:rPr>
                <w:b/>
              </w:rPr>
              <w:t>maquetteSW_sympact</w:t>
            </w:r>
            <w:proofErr w:type="spellEnd"/>
            <w:r w:rsidRPr="006E1031">
              <w:rPr>
                <w:b/>
              </w:rPr>
              <w:t> »</w:t>
            </w:r>
            <w:r>
              <w:t xml:space="preserve"> dans </w:t>
            </w:r>
            <w:r w:rsidRPr="006E1031">
              <w:rPr>
                <w:b/>
              </w:rPr>
              <w:t>« Mes documents</w:t>
            </w:r>
            <w:r>
              <w:rPr>
                <w:b/>
              </w:rPr>
              <w:t xml:space="preserve"> </w:t>
            </w:r>
            <w:r w:rsidRPr="006E1031">
              <w:rPr>
                <w:b/>
              </w:rPr>
              <w:t>-&gt; votre nom »</w:t>
            </w:r>
            <w:r>
              <w:t xml:space="preserve"> et ouvrir l’assemblage </w:t>
            </w:r>
            <w:r w:rsidRPr="006E1031">
              <w:rPr>
                <w:b/>
              </w:rPr>
              <w:t>« </w:t>
            </w:r>
            <w:proofErr w:type="spellStart"/>
            <w:r w:rsidRPr="006E1031">
              <w:rPr>
                <w:b/>
              </w:rPr>
              <w:t>barriere.easm</w:t>
            </w:r>
            <w:proofErr w:type="spellEnd"/>
            <w:r w:rsidRPr="006E1031">
              <w:rPr>
                <w:b/>
              </w:rPr>
              <w:t> »</w:t>
            </w:r>
            <w:r>
              <w:t>.</w:t>
            </w:r>
          </w:p>
          <w:p w14:paraId="282E4E45" w14:textId="77777777" w:rsidR="0006116B" w:rsidRDefault="0006116B" w:rsidP="000F6F3E">
            <w:r>
              <w:t>S’assurer que Meca3D est bien activé.</w:t>
            </w:r>
          </w:p>
          <w:p w14:paraId="137D6F62" w14:textId="77777777" w:rsidR="0006116B" w:rsidRDefault="0006116B" w:rsidP="000F6F3E">
            <w:r>
              <w:t>En se servant des 2 fiches annexes MECA3D : « </w:t>
            </w:r>
            <w:r w:rsidRPr="000C7911">
              <w:t>Ajouter un effort (force ou moment) dans un mécanisme</w:t>
            </w:r>
            <w:r>
              <w:t> »</w:t>
            </w:r>
            <w:r w:rsidRPr="000C7911">
              <w:t xml:space="preserve"> et </w:t>
            </w:r>
            <w:r>
              <w:t>« </w:t>
            </w:r>
            <w:r w:rsidRPr="000C7911">
              <w:t>Ajouter des actions de pesanteur</w:t>
            </w:r>
            <w:r>
              <w:t> », ajouter :</w:t>
            </w:r>
          </w:p>
          <w:p w14:paraId="4E26AC90" w14:textId="77777777" w:rsidR="0006116B" w:rsidRDefault="0006116B" w:rsidP="0006116B">
            <w:pPr>
              <w:numPr>
                <w:ilvl w:val="0"/>
                <w:numId w:val="26"/>
              </w:numPr>
              <w:spacing w:after="60" w:line="276" w:lineRule="auto"/>
              <w:ind w:left="714" w:hanging="357"/>
              <w:jc w:val="left"/>
            </w:pPr>
            <w:r>
              <w:t>Les efforts de pesanteur : ils pourront être ajoutés de manière automatique, mais veiller à vérifier la cohérence de la valeur obtenue avec les masses données en début de sujet</w:t>
            </w:r>
          </w:p>
          <w:p w14:paraId="3CB6DF5D" w14:textId="77777777" w:rsidR="0006116B" w:rsidRDefault="0006116B" w:rsidP="0006116B">
            <w:pPr>
              <w:numPr>
                <w:ilvl w:val="0"/>
                <w:numId w:val="26"/>
              </w:numPr>
              <w:spacing w:after="60" w:line="276" w:lineRule="auto"/>
              <w:ind w:left="714" w:hanging="357"/>
              <w:jc w:val="left"/>
            </w:pPr>
            <w:r>
              <w:t>Le couple moteur inconnu</w:t>
            </w:r>
          </w:p>
          <w:p w14:paraId="4EA3BE76" w14:textId="77777777" w:rsidR="0006116B" w:rsidRDefault="0006116B" w:rsidP="0006116B">
            <w:pPr>
              <w:numPr>
                <w:ilvl w:val="0"/>
                <w:numId w:val="26"/>
              </w:numPr>
              <w:spacing w:after="60" w:line="276" w:lineRule="auto"/>
              <w:ind w:left="714" w:hanging="357"/>
              <w:jc w:val="left"/>
            </w:pPr>
            <w:r>
              <w:t>L’action du ressort. Comme il s’agit d’un ressort de torsion on ne peut utiliser le ressort proposé dans MECA3D : utiliser un effort de type moteur variable. Il faudra auparavant tracer la loi Cr=</w:t>
            </w:r>
            <w:proofErr w:type="gramStart"/>
            <w:r>
              <w:t>f(</w:t>
            </w:r>
            <w:proofErr w:type="gramEnd"/>
            <w:r>
              <w:sym w:font="Symbol" w:char="F071"/>
            </w:r>
            <w:r>
              <w:t>) sur l’éditeur de courbe MECA3D.  (</w:t>
            </w:r>
            <w:proofErr w:type="spellStart"/>
            <w:r>
              <w:t>cf</w:t>
            </w:r>
            <w:proofErr w:type="spellEnd"/>
            <w:r>
              <w:t xml:space="preserve"> annexe)</w:t>
            </w:r>
          </w:p>
          <w:p w14:paraId="7ACEA03C" w14:textId="77777777" w:rsidR="0006116B" w:rsidRPr="00FD41E9" w:rsidRDefault="0006116B" w:rsidP="000F6F3E">
            <w:pPr>
              <w:spacing w:after="60"/>
              <w:rPr>
                <w:b/>
              </w:rPr>
            </w:pPr>
            <w:r w:rsidRPr="00FD41E9">
              <w:rPr>
                <w:b/>
              </w:rPr>
              <w:t>Précisez alors les hypothèses prises en compte dans ce modèle.</w:t>
            </w:r>
          </w:p>
        </w:tc>
      </w:tr>
      <w:tr w:rsidR="0006116B" w:rsidRPr="00914C7A" w14:paraId="0725624E" w14:textId="77777777" w:rsidTr="000F6F3E">
        <w:trPr>
          <w:trHeight w:val="1911"/>
        </w:trPr>
        <w:tc>
          <w:tcPr>
            <w:tcW w:w="6771" w:type="dxa"/>
            <w:shd w:val="clear" w:color="000000" w:fill="auto"/>
          </w:tcPr>
          <w:p w14:paraId="0FC60468" w14:textId="77777777" w:rsidR="0006116B" w:rsidRPr="00E3011E" w:rsidRDefault="0006116B" w:rsidP="000F6F3E">
            <w:pPr>
              <w:pStyle w:val="Titre2"/>
              <w:outlineLvl w:val="1"/>
            </w:pPr>
            <w:r w:rsidRPr="00E3011E">
              <w:t>Mesure et résultats</w:t>
            </w:r>
          </w:p>
          <w:p w14:paraId="3AA3BC95" w14:textId="77777777" w:rsidR="0006116B" w:rsidRDefault="0006116B" w:rsidP="000F6F3E">
            <w:pPr>
              <w:spacing w:after="120"/>
            </w:pPr>
            <w:r>
              <w:t>Dans ces conditions, mesurer le couple moteur lors de l’ouverture ou fermeture de la barrière.</w:t>
            </w:r>
          </w:p>
          <w:p w14:paraId="36867FD0" w14:textId="77777777" w:rsidR="0006116B" w:rsidRPr="00914C7A" w:rsidRDefault="0006116B" w:rsidP="000F6F3E">
            <w:pPr>
              <w:spacing w:after="120"/>
            </w:pPr>
            <w:r>
              <w:t xml:space="preserve">Pour quelle valeur </w:t>
            </w:r>
            <w:r>
              <w:sym w:font="Symbol" w:char="F071"/>
            </w:r>
            <w:r>
              <w:t xml:space="preserve"> ce couple est-il maximum ? Quelle est sa valeur maxi ?</w:t>
            </w:r>
          </w:p>
        </w:tc>
        <w:tc>
          <w:tcPr>
            <w:tcW w:w="8223" w:type="dxa"/>
            <w:shd w:val="clear" w:color="000000" w:fill="auto"/>
          </w:tcPr>
          <w:p w14:paraId="60E226AD" w14:textId="77777777" w:rsidR="0006116B" w:rsidRPr="00E3011E" w:rsidRDefault="0006116B" w:rsidP="000F6F3E">
            <w:pPr>
              <w:pStyle w:val="Titre2"/>
              <w:outlineLvl w:val="1"/>
            </w:pPr>
            <w:r w:rsidRPr="00E3011E">
              <w:t>Résultats</w:t>
            </w:r>
          </w:p>
          <w:p w14:paraId="5EF2AC10" w14:textId="77777777" w:rsidR="0006116B" w:rsidRDefault="0006116B" w:rsidP="000F6F3E">
            <w:pPr>
              <w:spacing w:after="120"/>
            </w:pPr>
            <w:r>
              <w:t xml:space="preserve">Modifier si nécessaire la position de la masse variable afin de simuler un comportement dans les conditions d’une lisse de 3 m. </w:t>
            </w:r>
          </w:p>
          <w:p w14:paraId="1EBFCD43" w14:textId="77777777" w:rsidR="0006116B" w:rsidRDefault="0006116B" w:rsidP="000F6F3E">
            <w:pPr>
              <w:spacing w:after="120"/>
            </w:pPr>
            <w:r>
              <w:t xml:space="preserve">Tracer alors la valeur du couple moteur en fonction de l’angle </w:t>
            </w:r>
            <w:r>
              <w:sym w:font="Symbol" w:char="F071"/>
            </w:r>
            <w:r>
              <w:t>.</w:t>
            </w:r>
          </w:p>
          <w:p w14:paraId="3F3248F3" w14:textId="77777777" w:rsidR="0006116B" w:rsidRPr="00914C7A" w:rsidRDefault="0006116B" w:rsidP="000F6F3E">
            <w:pPr>
              <w:spacing w:after="120"/>
            </w:pPr>
            <w:r>
              <w:t xml:space="preserve">Pour quelle valeur </w:t>
            </w:r>
            <w:r>
              <w:sym w:font="Symbol" w:char="F071"/>
            </w:r>
            <w:r>
              <w:t xml:space="preserve"> ce couple est-il maximum ? Quelle est sa valeur maxi ?</w:t>
            </w:r>
          </w:p>
        </w:tc>
      </w:tr>
      <w:tr w:rsidR="0006116B" w:rsidRPr="00914C7A" w14:paraId="656266C0" w14:textId="77777777" w:rsidTr="000F6F3E">
        <w:tc>
          <w:tcPr>
            <w:tcW w:w="14994" w:type="dxa"/>
            <w:gridSpan w:val="2"/>
            <w:shd w:val="clear" w:color="000000" w:fill="auto"/>
          </w:tcPr>
          <w:p w14:paraId="4038FD83" w14:textId="77777777" w:rsidR="0006116B" w:rsidRPr="00425343" w:rsidRDefault="0006116B" w:rsidP="000F6F3E">
            <w:pPr>
              <w:spacing w:before="120"/>
              <w:jc w:val="center"/>
              <w:rPr>
                <w:b/>
              </w:rPr>
            </w:pPr>
            <w:r w:rsidRPr="00425343">
              <w:rPr>
                <w:b/>
              </w:rPr>
              <w:t>Comparer vos résultats. Quantifier l’écart. Indiquer d’où peuvent provenir ces écarts ?</w:t>
            </w:r>
          </w:p>
        </w:tc>
      </w:tr>
    </w:tbl>
    <w:p w14:paraId="0B0CBDA1" w14:textId="77777777" w:rsidR="00630E98" w:rsidRDefault="00630E98" w:rsidP="0006116B">
      <w:pPr>
        <w:rPr>
          <w:b/>
          <w:i/>
          <w:sz w:val="24"/>
          <w:szCs w:val="24"/>
        </w:rPr>
      </w:pPr>
    </w:p>
    <w:p w14:paraId="02D36FDB" w14:textId="77777777" w:rsidR="00630E98" w:rsidRDefault="00630E98" w:rsidP="00630E98">
      <w:pPr>
        <w:tabs>
          <w:tab w:val="left" w:pos="2985"/>
        </w:tabs>
        <w:rPr>
          <w:sz w:val="24"/>
          <w:szCs w:val="24"/>
        </w:rPr>
        <w:sectPr w:rsidR="00630E98" w:rsidSect="00914C7A">
          <w:pgSz w:w="16838" w:h="11906" w:orient="landscape"/>
          <w:pgMar w:top="992" w:right="992" w:bottom="992" w:left="992" w:header="567" w:footer="561" w:gutter="0"/>
          <w:cols w:space="708"/>
          <w:docGrid w:linePitch="360"/>
        </w:sectPr>
      </w:pPr>
      <w:r>
        <w:rPr>
          <w:sz w:val="24"/>
          <w:szCs w:val="24"/>
        </w:rPr>
        <w:tab/>
      </w:r>
    </w:p>
    <w:p w14:paraId="0476D80A" w14:textId="77777777" w:rsidR="0006116B" w:rsidRDefault="0006116B" w:rsidP="00630E98">
      <w:pPr>
        <w:rPr>
          <w:sz w:val="24"/>
          <w:szCs w:val="24"/>
        </w:rPr>
      </w:pPr>
    </w:p>
    <w:p w14:paraId="5E4AA2F1" w14:textId="77777777" w:rsidR="0006116B" w:rsidRDefault="00630E98" w:rsidP="0006116B">
      <w:pPr>
        <w:rPr>
          <w:b/>
          <w:sz w:val="24"/>
          <w:szCs w:val="24"/>
        </w:rPr>
      </w:pPr>
      <w:r>
        <w:rPr>
          <w:b/>
          <w:sz w:val="24"/>
          <w:szCs w:val="24"/>
        </w:rPr>
        <w:t>S</w:t>
      </w:r>
      <w:r w:rsidR="0006116B">
        <w:rPr>
          <w:b/>
          <w:sz w:val="24"/>
          <w:szCs w:val="24"/>
        </w:rPr>
        <w:t>’il reste quelques minutes</w:t>
      </w:r>
      <w:r w:rsidR="0006116B" w:rsidRPr="00425343">
        <w:rPr>
          <w:b/>
          <w:sz w:val="24"/>
          <w:szCs w:val="24"/>
        </w:rPr>
        <w:t>…</w:t>
      </w:r>
    </w:p>
    <w:p w14:paraId="7059E7EE" w14:textId="77777777" w:rsidR="004170CE" w:rsidRPr="00425343" w:rsidRDefault="004170CE" w:rsidP="0006116B">
      <w:pPr>
        <w:rPr>
          <w:b/>
          <w:sz w:val="24"/>
          <w:szCs w:val="24"/>
        </w:rPr>
      </w:pPr>
    </w:p>
    <w:p w14:paraId="44239810" w14:textId="77777777" w:rsidR="0006116B" w:rsidRPr="00597B68" w:rsidRDefault="0006116B" w:rsidP="0006116B">
      <w:pPr>
        <w:rPr>
          <w:sz w:val="24"/>
          <w:szCs w:val="24"/>
        </w:rPr>
      </w:pPr>
      <w:r w:rsidRPr="00597B68">
        <w:rPr>
          <w:sz w:val="24"/>
          <w:szCs w:val="24"/>
        </w:rPr>
        <w:t>Ci-dessous la modélisation du mécanisme de transformation de mouvement :</w:t>
      </w:r>
    </w:p>
    <w:p w14:paraId="248D685E" w14:textId="77777777" w:rsidR="0006116B" w:rsidRPr="00597B68" w:rsidRDefault="0006116B" w:rsidP="0006116B">
      <w:pPr>
        <w:jc w:val="center"/>
        <w:rPr>
          <w:sz w:val="24"/>
          <w:szCs w:val="24"/>
        </w:rPr>
      </w:pPr>
      <w:r w:rsidRPr="00597B68">
        <w:rPr>
          <w:position w:val="-18"/>
        </w:rPr>
        <w:object w:dxaOrig="2040" w:dyaOrig="480" w14:anchorId="0A4D9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5pt" o:ole="">
            <v:imagedata r:id="rId26" o:title=""/>
          </v:shape>
          <o:OLEObject Type="Embed" ProgID="Equation.DSMT4" ShapeID="_x0000_i1025" DrawAspect="Content" ObjectID="_1587036703" r:id="rId27"/>
        </w:object>
      </w:r>
      <w:r w:rsidRPr="00597B68">
        <w:tab/>
      </w:r>
      <w:r w:rsidRPr="00597B68">
        <w:tab/>
      </w:r>
      <w:r w:rsidRPr="00597B68">
        <w:rPr>
          <w:position w:val="-18"/>
        </w:rPr>
        <w:object w:dxaOrig="1920" w:dyaOrig="480" w14:anchorId="5CED7754">
          <v:shape id="_x0000_i1026" type="#_x0000_t75" style="width:96pt;height:25pt" o:ole="">
            <v:imagedata r:id="rId28" o:title=""/>
          </v:shape>
          <o:OLEObject Type="Embed" ProgID="Equation.DSMT4" ShapeID="_x0000_i1026" DrawAspect="Content" ObjectID="_1587036704" r:id="rId29"/>
        </w:object>
      </w:r>
    </w:p>
    <w:p w14:paraId="5FE9ADB8" w14:textId="77777777" w:rsidR="0006116B" w:rsidRPr="00597B68" w:rsidRDefault="0006116B" w:rsidP="0006116B">
      <w:pPr>
        <w:rPr>
          <w:sz w:val="24"/>
          <w:szCs w:val="24"/>
        </w:rPr>
      </w:pPr>
    </w:p>
    <w:p w14:paraId="22BA684D" w14:textId="77777777" w:rsidR="0006116B" w:rsidRPr="00597B68" w:rsidRDefault="0006116B" w:rsidP="0006116B">
      <w:pPr>
        <w:rPr>
          <w:sz w:val="24"/>
          <w:szCs w:val="24"/>
        </w:rPr>
      </w:pPr>
      <w:r>
        <w:rPr>
          <w:noProof/>
          <w:sz w:val="24"/>
          <w:szCs w:val="24"/>
          <w:lang w:eastAsia="zh-CN"/>
        </w:rPr>
        <mc:AlternateContent>
          <mc:Choice Requires="wpg">
            <w:drawing>
              <wp:anchor distT="0" distB="0" distL="114300" distR="114300" simplePos="0" relativeHeight="251701248" behindDoc="0" locked="1" layoutInCell="1" allowOverlap="1" wp14:anchorId="1D07A716" wp14:editId="49A1BB1A">
                <wp:simplePos x="0" y="0"/>
                <wp:positionH relativeFrom="column">
                  <wp:posOffset>1320165</wp:posOffset>
                </wp:positionH>
                <wp:positionV relativeFrom="paragraph">
                  <wp:posOffset>177165</wp:posOffset>
                </wp:positionV>
                <wp:extent cx="4541520" cy="5461635"/>
                <wp:effectExtent l="6985" t="41910" r="4445" b="11430"/>
                <wp:wrapSquare wrapText="bothSides"/>
                <wp:docPr id="52"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1520" cy="5461635"/>
                          <a:chOff x="3071" y="3890"/>
                          <a:chExt cx="7152" cy="8601"/>
                        </a:xfrm>
                      </wpg:grpSpPr>
                      <wpg:grpSp>
                        <wpg:cNvPr id="53" name="Groupe 54"/>
                        <wpg:cNvGrpSpPr>
                          <a:grpSpLocks/>
                        </wpg:cNvGrpSpPr>
                        <wpg:grpSpPr bwMode="auto">
                          <a:xfrm>
                            <a:off x="3071" y="3890"/>
                            <a:ext cx="7152" cy="8601"/>
                            <a:chOff x="2201" y="2914"/>
                            <a:chExt cx="10106" cy="15675"/>
                          </a:xfrm>
                        </wpg:grpSpPr>
                        <wps:wsp>
                          <wps:cNvPr id="54" name="Line 3"/>
                          <wps:cNvCnPr/>
                          <wps:spPr bwMode="auto">
                            <a:xfrm flipH="1" flipV="1">
                              <a:off x="6429" y="3200"/>
                              <a:ext cx="1" cy="15389"/>
                            </a:xfrm>
                            <a:prstGeom prst="line">
                              <a:avLst/>
                            </a:prstGeom>
                            <a:noFill/>
                            <a:ln w="12700">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5" name="Line 4"/>
                          <wps:cNvCnPr/>
                          <wps:spPr bwMode="auto">
                            <a:xfrm>
                              <a:off x="2201" y="9148"/>
                              <a:ext cx="9172"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6" name="Line 5"/>
                          <wps:cNvCnPr/>
                          <wps:spPr bwMode="auto">
                            <a:xfrm>
                              <a:off x="2568" y="16448"/>
                              <a:ext cx="8666"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7" name="Oval 6"/>
                          <wps:cNvSpPr>
                            <a:spLocks noChangeArrowheads="1"/>
                          </wps:cNvSpPr>
                          <wps:spPr bwMode="auto">
                            <a:xfrm>
                              <a:off x="9165" y="6922"/>
                              <a:ext cx="891" cy="1074"/>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7"/>
                          <wps:cNvSpPr>
                            <a:spLocks noChangeArrowheads="1"/>
                          </wps:cNvSpPr>
                          <wps:spPr bwMode="auto">
                            <a:xfrm>
                              <a:off x="6255" y="8947"/>
                              <a:ext cx="332" cy="406"/>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8"/>
                          <wps:cNvCnPr/>
                          <wps:spPr bwMode="auto">
                            <a:xfrm flipV="1">
                              <a:off x="6569" y="7671"/>
                              <a:ext cx="2635" cy="139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60" name="Line 9"/>
                          <wps:cNvCnPr/>
                          <wps:spPr bwMode="auto">
                            <a:xfrm flipH="1">
                              <a:off x="6666" y="5385"/>
                              <a:ext cx="3145" cy="875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1" name="Line 10"/>
                          <wps:cNvCnPr/>
                          <wps:spPr bwMode="auto">
                            <a:xfrm flipH="1">
                              <a:off x="6509" y="14432"/>
                              <a:ext cx="655" cy="1792"/>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2" name="Oval 11"/>
                          <wps:cNvSpPr>
                            <a:spLocks noChangeArrowheads="1"/>
                          </wps:cNvSpPr>
                          <wps:spPr bwMode="auto">
                            <a:xfrm>
                              <a:off x="6255" y="16247"/>
                              <a:ext cx="332" cy="40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12"/>
                          <wps:cNvCnPr/>
                          <wps:spPr bwMode="auto">
                            <a:xfrm flipH="1" flipV="1">
                              <a:off x="6639" y="14141"/>
                              <a:ext cx="532" cy="29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g:grpSp>
                          <wpg:cNvPr id="64" name="Group 13"/>
                          <wpg:cNvGrpSpPr>
                            <a:grpSpLocks/>
                          </wpg:cNvGrpSpPr>
                          <wpg:grpSpPr bwMode="auto">
                            <a:xfrm>
                              <a:off x="6054" y="9384"/>
                              <a:ext cx="769" cy="1094"/>
                              <a:chOff x="5198" y="6247"/>
                              <a:chExt cx="660" cy="728"/>
                            </a:xfrm>
                          </wpg:grpSpPr>
                          <wps:wsp>
                            <wps:cNvPr id="65" name="Line 14"/>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6" name="Line 15"/>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7" name="Line 16"/>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17"/>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9" name="Line 18"/>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0" name="Line 19"/>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20"/>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2" name="Line 21"/>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73" name="Group 22"/>
                          <wpg:cNvGrpSpPr>
                            <a:grpSpLocks/>
                          </wpg:cNvGrpSpPr>
                          <wpg:grpSpPr bwMode="auto">
                            <a:xfrm>
                              <a:off x="6063" y="16695"/>
                              <a:ext cx="769" cy="1094"/>
                              <a:chOff x="5198" y="6247"/>
                              <a:chExt cx="660" cy="728"/>
                            </a:xfrm>
                          </wpg:grpSpPr>
                          <wps:wsp>
                            <wps:cNvPr id="74" name="Line 23"/>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 name="Line 24"/>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6" name="Line 25"/>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26"/>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8" name="Line 27"/>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82" name="Line 31"/>
                          <wps:cNvCnPr/>
                          <wps:spPr bwMode="auto">
                            <a:xfrm flipH="1" flipV="1">
                              <a:off x="4665" y="3718"/>
                              <a:ext cx="2184" cy="6760"/>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3" name="Line 50"/>
                          <wps:cNvCnPr/>
                          <wps:spPr bwMode="auto">
                            <a:xfrm flipH="1" flipV="1">
                              <a:off x="2673" y="14330"/>
                              <a:ext cx="4490" cy="2524"/>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4" name="Line 33"/>
                          <wps:cNvCnPr/>
                          <wps:spPr bwMode="auto">
                            <a:xfrm flipV="1">
                              <a:off x="4062" y="6395"/>
                              <a:ext cx="7652" cy="3988"/>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5" name="AutoShape 34"/>
                          <wps:cNvSpPr>
                            <a:spLocks/>
                          </wps:cNvSpPr>
                          <wps:spPr bwMode="auto">
                            <a:xfrm>
                              <a:off x="9116" y="17845"/>
                              <a:ext cx="401" cy="553"/>
                            </a:xfrm>
                            <a:prstGeom prst="accentBorderCallout1">
                              <a:avLst>
                                <a:gd name="adj1" fmla="val 48912"/>
                                <a:gd name="adj2" fmla="val -34884"/>
                                <a:gd name="adj3" fmla="val -140491"/>
                                <a:gd name="adj4" fmla="val -662792"/>
                              </a:avLst>
                            </a:prstGeom>
                            <a:solidFill>
                              <a:srgbClr val="FFFFFF"/>
                            </a:solidFill>
                            <a:ln w="9525">
                              <a:solidFill>
                                <a:srgbClr val="0000FF"/>
                              </a:solidFill>
                              <a:miter lim="800000"/>
                              <a:headEnd/>
                              <a:tailEnd type="oval" w="med" len="med"/>
                            </a:ln>
                          </wps:spPr>
                          <wps:txbx>
                            <w:txbxContent>
                              <w:p w14:paraId="1B56243E" w14:textId="77777777" w:rsidR="0006116B" w:rsidRPr="009B0C51" w:rsidRDefault="0006116B" w:rsidP="0006116B">
                                <w:pPr>
                                  <w:jc w:val="center"/>
                                  <w:rPr>
                                    <w:rFonts w:ascii="Tahoma" w:hAnsi="Tahoma" w:cs="Tahoma"/>
                                    <w:b/>
                                    <w:bCs/>
                                  </w:rPr>
                                </w:pPr>
                                <w:r w:rsidRPr="009B0C51">
                                  <w:rPr>
                                    <w:rFonts w:ascii="Tahoma" w:hAnsi="Tahoma" w:cs="Tahoma"/>
                                    <w:b/>
                                    <w:bCs/>
                                  </w:rPr>
                                  <w:t>0</w:t>
                                </w:r>
                              </w:p>
                            </w:txbxContent>
                          </wps:txbx>
                          <wps:bodyPr rot="0" vert="horz" wrap="square" lIns="0" tIns="0" rIns="0" bIns="0" anchor="t" anchorCtr="0" upright="1">
                            <a:noAutofit/>
                          </wps:bodyPr>
                        </wps:wsp>
                        <wps:wsp>
                          <wps:cNvPr id="86" name="AutoShape 35"/>
                          <wps:cNvSpPr>
                            <a:spLocks/>
                          </wps:cNvSpPr>
                          <wps:spPr bwMode="auto">
                            <a:xfrm>
                              <a:off x="9508" y="14611"/>
                              <a:ext cx="431" cy="547"/>
                            </a:xfrm>
                            <a:prstGeom prst="accentBorderCallout1">
                              <a:avLst>
                                <a:gd name="adj1" fmla="val 49449"/>
                                <a:gd name="adj2" fmla="val -32431"/>
                                <a:gd name="adj3" fmla="val -142032"/>
                                <a:gd name="adj4" fmla="val -616218"/>
                              </a:avLst>
                            </a:prstGeom>
                            <a:solidFill>
                              <a:srgbClr val="FFFFFF"/>
                            </a:solidFill>
                            <a:ln w="9525">
                              <a:solidFill>
                                <a:srgbClr val="FFCC00"/>
                              </a:solidFill>
                              <a:miter lim="800000"/>
                              <a:headEnd/>
                              <a:tailEnd type="oval" w="med" len="med"/>
                            </a:ln>
                          </wps:spPr>
                          <wps:txbx>
                            <w:txbxContent>
                              <w:p w14:paraId="22758A58" w14:textId="77777777" w:rsidR="0006116B" w:rsidRPr="009B0C51" w:rsidRDefault="0006116B" w:rsidP="0006116B">
                                <w:pPr>
                                  <w:jc w:val="center"/>
                                  <w:rPr>
                                    <w:rFonts w:ascii="Tahoma" w:hAnsi="Tahoma" w:cs="Tahoma"/>
                                    <w:b/>
                                    <w:bCs/>
                                  </w:rPr>
                                </w:pPr>
                                <w:r w:rsidRPr="009B0C51">
                                  <w:rPr>
                                    <w:rFonts w:ascii="Tahoma" w:hAnsi="Tahoma" w:cs="Tahoma"/>
                                    <w:b/>
                                    <w:bCs/>
                                  </w:rPr>
                                  <w:t>3</w:t>
                                </w:r>
                              </w:p>
                            </w:txbxContent>
                          </wps:txbx>
                          <wps:bodyPr rot="0" vert="horz" wrap="square" lIns="0" tIns="0" rIns="0" bIns="0" anchor="t" anchorCtr="0" upright="1">
                            <a:noAutofit/>
                          </wps:bodyPr>
                        </wps:wsp>
                        <wps:wsp>
                          <wps:cNvPr id="87" name="AutoShape 36"/>
                          <wps:cNvSpPr>
                            <a:spLocks/>
                          </wps:cNvSpPr>
                          <wps:spPr bwMode="auto">
                            <a:xfrm>
                              <a:off x="2328" y="6816"/>
                              <a:ext cx="391" cy="505"/>
                            </a:xfrm>
                            <a:prstGeom prst="accentBorderCallout1">
                              <a:avLst>
                                <a:gd name="adj1" fmla="val 53569"/>
                                <a:gd name="adj2" fmla="val 135713"/>
                                <a:gd name="adj3" fmla="val 311014"/>
                                <a:gd name="adj4" fmla="val 1329463"/>
                              </a:avLst>
                            </a:prstGeom>
                            <a:solidFill>
                              <a:srgbClr val="FFFFFF"/>
                            </a:solidFill>
                            <a:ln w="9525">
                              <a:solidFill>
                                <a:srgbClr val="008000"/>
                              </a:solidFill>
                              <a:miter lim="800000"/>
                              <a:headEnd/>
                              <a:tailEnd type="oval" w="med" len="med"/>
                            </a:ln>
                          </wps:spPr>
                          <wps:txbx>
                            <w:txbxContent>
                              <w:p w14:paraId="19CC90C6" w14:textId="77777777" w:rsidR="0006116B" w:rsidRPr="009B0C51" w:rsidRDefault="0006116B" w:rsidP="0006116B">
                                <w:pPr>
                                  <w:jc w:val="center"/>
                                  <w:rPr>
                                    <w:rFonts w:ascii="Tahoma" w:hAnsi="Tahoma" w:cs="Tahoma"/>
                                    <w:b/>
                                    <w:bCs/>
                                  </w:rPr>
                                </w:pPr>
                                <w:r w:rsidRPr="009B0C51">
                                  <w:rPr>
                                    <w:rFonts w:ascii="Tahoma" w:hAnsi="Tahoma" w:cs="Tahoma"/>
                                    <w:b/>
                                    <w:bCs/>
                                  </w:rPr>
                                  <w:t>2</w:t>
                                </w:r>
                              </w:p>
                            </w:txbxContent>
                          </wps:txbx>
                          <wps:bodyPr rot="0" vert="horz" wrap="square" lIns="0" tIns="0" rIns="0" bIns="0" anchor="t" anchorCtr="0" upright="1">
                            <a:noAutofit/>
                          </wps:bodyPr>
                        </wps:wsp>
                        <wps:wsp>
                          <wps:cNvPr id="88" name="AutoShape 37"/>
                          <wps:cNvSpPr>
                            <a:spLocks/>
                          </wps:cNvSpPr>
                          <wps:spPr bwMode="auto">
                            <a:xfrm>
                              <a:off x="3564" y="17259"/>
                              <a:ext cx="926" cy="518"/>
                            </a:xfrm>
                            <a:prstGeom prst="borderCallout2">
                              <a:avLst>
                                <a:gd name="adj1" fmla="val 52176"/>
                                <a:gd name="adj2" fmla="val 115093"/>
                                <a:gd name="adj3" fmla="val 52176"/>
                                <a:gd name="adj4" fmla="val 211574"/>
                                <a:gd name="adj5" fmla="val -156523"/>
                                <a:gd name="adj6" fmla="val 309435"/>
                              </a:avLst>
                            </a:prstGeom>
                            <a:solidFill>
                              <a:srgbClr val="FFFFFF"/>
                            </a:solidFill>
                            <a:ln w="12700">
                              <a:solidFill>
                                <a:srgbClr val="000000"/>
                              </a:solidFill>
                              <a:miter lim="800000"/>
                              <a:headEnd/>
                              <a:tailEnd type="diamond" w="med" len="med"/>
                            </a:ln>
                          </wps:spPr>
                          <wps:txbx>
                            <w:txbxContent>
                              <w:p w14:paraId="7D70A477" w14:textId="77777777" w:rsidR="0006116B" w:rsidRPr="00ED4AC6" w:rsidRDefault="0006116B" w:rsidP="0006116B">
                                <w:pPr>
                                  <w:jc w:val="center"/>
                                  <w:rPr>
                                    <w:rFonts w:ascii="Tahoma" w:hAnsi="Tahoma" w:cs="Tahoma"/>
                                    <w:b/>
                                    <w:bCs/>
                                  </w:rPr>
                                </w:pPr>
                                <w:r>
                                  <w:rPr>
                                    <w:rFonts w:ascii="Tahoma" w:hAnsi="Tahoma" w:cs="Tahoma"/>
                                    <w:b/>
                                    <w:bCs/>
                                  </w:rPr>
                                  <w:t>A</w:t>
                                </w:r>
                              </w:p>
                            </w:txbxContent>
                          </wps:txbx>
                          <wps:bodyPr rot="0" vert="horz" wrap="square" lIns="0" tIns="0" rIns="0" bIns="0" anchor="t" anchorCtr="0" upright="1">
                            <a:noAutofit/>
                          </wps:bodyPr>
                        </wps:wsp>
                        <wps:wsp>
                          <wps:cNvPr id="89" name="AutoShape 38"/>
                          <wps:cNvSpPr>
                            <a:spLocks/>
                          </wps:cNvSpPr>
                          <wps:spPr bwMode="auto">
                            <a:xfrm>
                              <a:off x="3459" y="11018"/>
                              <a:ext cx="926" cy="518"/>
                            </a:xfrm>
                            <a:prstGeom prst="borderCallout2">
                              <a:avLst>
                                <a:gd name="adj1" fmla="val 52176"/>
                                <a:gd name="adj2" fmla="val 115093"/>
                                <a:gd name="adj3" fmla="val 52176"/>
                                <a:gd name="adj4" fmla="val 217231"/>
                                <a:gd name="adj5" fmla="val -360870"/>
                                <a:gd name="adj6" fmla="val 320755"/>
                              </a:avLst>
                            </a:prstGeom>
                            <a:solidFill>
                              <a:srgbClr val="FFFFFF"/>
                            </a:solidFill>
                            <a:ln w="12700">
                              <a:solidFill>
                                <a:srgbClr val="000000"/>
                              </a:solidFill>
                              <a:miter lim="800000"/>
                              <a:headEnd/>
                              <a:tailEnd type="diamond" w="med" len="med"/>
                            </a:ln>
                          </wps:spPr>
                          <wps:txbx>
                            <w:txbxContent>
                              <w:p w14:paraId="09E12B2E" w14:textId="77777777" w:rsidR="0006116B" w:rsidRPr="00ED4AC6" w:rsidRDefault="0006116B" w:rsidP="0006116B">
                                <w:pPr>
                                  <w:jc w:val="center"/>
                                  <w:rPr>
                                    <w:rFonts w:ascii="Tahoma" w:hAnsi="Tahoma" w:cs="Tahoma"/>
                                    <w:b/>
                                    <w:bCs/>
                                  </w:rPr>
                                </w:pPr>
                                <w:r>
                                  <w:rPr>
                                    <w:rFonts w:ascii="Tahoma" w:hAnsi="Tahoma" w:cs="Tahoma"/>
                                    <w:b/>
                                    <w:bCs/>
                                  </w:rPr>
                                  <w:t>B</w:t>
                                </w:r>
                              </w:p>
                            </w:txbxContent>
                          </wps:txbx>
                          <wps:bodyPr rot="0" vert="horz" wrap="square" lIns="0" tIns="0" rIns="0" bIns="0" anchor="t" anchorCtr="0" upright="1">
                            <a:noAutofit/>
                          </wps:bodyPr>
                        </wps:wsp>
                        <wps:wsp>
                          <wps:cNvPr id="162" name="AutoShape 39"/>
                          <wps:cNvSpPr>
                            <a:spLocks/>
                          </wps:cNvSpPr>
                          <wps:spPr bwMode="auto">
                            <a:xfrm>
                              <a:off x="11007" y="7546"/>
                              <a:ext cx="926" cy="518"/>
                            </a:xfrm>
                            <a:prstGeom prst="borderCallout2">
                              <a:avLst>
                                <a:gd name="adj1" fmla="val 52176"/>
                                <a:gd name="adj2" fmla="val -15093"/>
                                <a:gd name="adj3" fmla="val 52176"/>
                                <a:gd name="adj4" fmla="val -83398"/>
                                <a:gd name="adj5" fmla="val -12755"/>
                                <a:gd name="adj6" fmla="val -152579"/>
                              </a:avLst>
                            </a:prstGeom>
                            <a:solidFill>
                              <a:srgbClr val="FFFFFF"/>
                            </a:solidFill>
                            <a:ln w="12700">
                              <a:solidFill>
                                <a:srgbClr val="000000"/>
                              </a:solidFill>
                              <a:miter lim="800000"/>
                              <a:headEnd/>
                              <a:tailEnd type="diamond" w="med" len="med"/>
                            </a:ln>
                          </wps:spPr>
                          <wps:txbx>
                            <w:txbxContent>
                              <w:p w14:paraId="6E7F9045" w14:textId="77777777" w:rsidR="0006116B" w:rsidRPr="00ED4AC6" w:rsidRDefault="0006116B" w:rsidP="0006116B">
                                <w:pPr>
                                  <w:jc w:val="center"/>
                                  <w:rPr>
                                    <w:rFonts w:ascii="Tahoma" w:hAnsi="Tahoma" w:cs="Tahoma"/>
                                    <w:b/>
                                    <w:bCs/>
                                  </w:rPr>
                                </w:pPr>
                                <w:r>
                                  <w:rPr>
                                    <w:rFonts w:ascii="Tahoma" w:hAnsi="Tahoma" w:cs="Tahoma"/>
                                    <w:b/>
                                    <w:bCs/>
                                  </w:rPr>
                                  <w:t>C</w:t>
                                </w:r>
                              </w:p>
                            </w:txbxContent>
                          </wps:txbx>
                          <wps:bodyPr rot="0" vert="horz" wrap="square" lIns="0" tIns="0" rIns="0" bIns="0" anchor="t" anchorCtr="0" upright="1">
                            <a:noAutofit/>
                          </wps:bodyPr>
                        </wps:wsp>
                        <wps:wsp>
                          <wps:cNvPr id="163" name="Arc 40"/>
                          <wps:cNvSpPr>
                            <a:spLocks/>
                          </wps:cNvSpPr>
                          <wps:spPr bwMode="auto">
                            <a:xfrm flipH="1">
                              <a:off x="4628" y="14173"/>
                              <a:ext cx="1802"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3 w 21600"/>
                                <a:gd name="T7" fmla="*/ 14 h 21600"/>
                                <a:gd name="T8" fmla="*/ 0 w 21600"/>
                                <a:gd name="T9" fmla="*/ 26 h 21600"/>
                                <a:gd name="T10" fmla="*/ 0 60000 65536"/>
                                <a:gd name="T11" fmla="*/ 0 60000 65536"/>
                                <a:gd name="T12" fmla="*/ 0 60000 65536"/>
                                <a:gd name="T13" fmla="*/ 3164 w 21600"/>
                                <a:gd name="T14" fmla="*/ 3168 h 21600"/>
                                <a:gd name="T15" fmla="*/ 18436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7967" y="0"/>
                                    <a:pt x="15288" y="4386"/>
                                    <a:pt x="19046" y="11411"/>
                                  </a:cubicBezTo>
                                </a:path>
                                <a:path w="21600" h="21600" stroke="0" extrusionOk="0">
                                  <a:moveTo>
                                    <a:pt x="0" y="0"/>
                                  </a:moveTo>
                                  <a:cubicBezTo>
                                    <a:pt x="7967" y="0"/>
                                    <a:pt x="15288" y="4386"/>
                                    <a:pt x="19046" y="11411"/>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Text Box 41"/>
                          <wps:cNvSpPr txBox="1">
                            <a:spLocks noChangeArrowheads="1"/>
                          </wps:cNvSpPr>
                          <wps:spPr bwMode="auto">
                            <a:xfrm>
                              <a:off x="11028" y="1584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B553C" w14:textId="77777777"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5" name="Text Box 42"/>
                          <wps:cNvSpPr txBox="1">
                            <a:spLocks noChangeArrowheads="1"/>
                          </wps:cNvSpPr>
                          <wps:spPr bwMode="auto">
                            <a:xfrm>
                              <a:off x="11133" y="86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E436E" w14:textId="77777777"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6" name="Text Box 43"/>
                          <wps:cNvSpPr txBox="1">
                            <a:spLocks noChangeArrowheads="1"/>
                          </wps:cNvSpPr>
                          <wps:spPr bwMode="auto">
                            <a:xfrm>
                              <a:off x="11678" y="5918"/>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3CB1D" w14:textId="77777777"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wps:txbx>
                          <wps:bodyPr rot="0" vert="horz" wrap="square" lIns="0" tIns="0" rIns="0" bIns="0" anchor="t" anchorCtr="0" upright="1">
                            <a:noAutofit/>
                          </wps:bodyPr>
                        </wps:wsp>
                        <wps:wsp>
                          <wps:cNvPr id="167" name="Text Box 44"/>
                          <wps:cNvSpPr txBox="1">
                            <a:spLocks noChangeArrowheads="1"/>
                          </wps:cNvSpPr>
                          <wps:spPr bwMode="auto">
                            <a:xfrm>
                              <a:off x="11030" y="3501"/>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63E22" w14:textId="77777777"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wps:txbx>
                          <wps:bodyPr rot="0" vert="horz" wrap="square" lIns="0" tIns="0" rIns="0" bIns="0" anchor="t" anchorCtr="0" upright="1">
                            <a:noAutofit/>
                          </wps:bodyPr>
                        </wps:wsp>
                        <wps:wsp>
                          <wps:cNvPr id="168" name="Text Box 45"/>
                          <wps:cNvSpPr txBox="1">
                            <a:spLocks noChangeArrowheads="1"/>
                          </wps:cNvSpPr>
                          <wps:spPr bwMode="auto">
                            <a:xfrm>
                              <a:off x="5752" y="293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B0505" w14:textId="77777777"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9" name="Text Box 46"/>
                          <wps:cNvSpPr txBox="1">
                            <a:spLocks noChangeArrowheads="1"/>
                          </wps:cNvSpPr>
                          <wps:spPr bwMode="auto">
                            <a:xfrm>
                              <a:off x="4107" y="331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17552" w14:textId="77777777"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wps:txbx>
                          <wps:bodyPr rot="0" vert="horz" wrap="square" lIns="0" tIns="0" rIns="0" bIns="0" anchor="t" anchorCtr="0" upright="1">
                            <a:noAutofit/>
                          </wps:bodyPr>
                        </wps:wsp>
                        <wps:wsp>
                          <wps:cNvPr id="170" name="Text Box 47"/>
                          <wps:cNvSpPr txBox="1">
                            <a:spLocks noChangeArrowheads="1"/>
                          </wps:cNvSpPr>
                          <wps:spPr bwMode="auto">
                            <a:xfrm>
                              <a:off x="2319" y="13695"/>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222BA" w14:textId="77777777"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wps:txbx>
                          <wps:bodyPr rot="0" vert="horz" wrap="square" lIns="0" tIns="0" rIns="0" bIns="0" anchor="t" anchorCtr="0" upright="1">
                            <a:noAutofit/>
                          </wps:bodyPr>
                        </wps:wsp>
                        <wps:wsp>
                          <wps:cNvPr id="171" name="Line 48"/>
                          <wps:cNvCnPr/>
                          <wps:spPr bwMode="auto">
                            <a:xfrm>
                              <a:off x="11084" y="1574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2" name="Line 49"/>
                          <wps:cNvCnPr/>
                          <wps:spPr bwMode="auto">
                            <a:xfrm>
                              <a:off x="2430" y="13653"/>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3" name="Line 50"/>
                          <wps:cNvCnPr/>
                          <wps:spPr bwMode="auto">
                            <a:xfrm>
                              <a:off x="11218" y="8669"/>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4" name="Line 51"/>
                          <wps:cNvCnPr/>
                          <wps:spPr bwMode="auto">
                            <a:xfrm>
                              <a:off x="11742" y="5915"/>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5" name="Line 52"/>
                          <wps:cNvCnPr/>
                          <wps:spPr bwMode="auto">
                            <a:xfrm>
                              <a:off x="5833" y="2914"/>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53"/>
                          <wps:cNvCnPr/>
                          <wps:spPr bwMode="auto">
                            <a:xfrm>
                              <a:off x="11137" y="3476"/>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Line 54"/>
                          <wps:cNvCnPr/>
                          <wps:spPr bwMode="auto">
                            <a:xfrm>
                              <a:off x="4201" y="326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8" name="Text Box 55"/>
                          <wps:cNvSpPr txBox="1">
                            <a:spLocks noChangeArrowheads="1"/>
                          </wps:cNvSpPr>
                          <wps:spPr bwMode="auto">
                            <a:xfrm>
                              <a:off x="4815" y="1390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5124D"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wps:txbx>
                          <wps:bodyPr rot="0" vert="horz" wrap="square" lIns="0" tIns="0" rIns="0" bIns="0" anchor="t" anchorCtr="0" upright="1">
                            <a:noAutofit/>
                          </wps:bodyPr>
                        </wps:wsp>
                        <wps:wsp>
                          <wps:cNvPr id="179" name="Text Box 56"/>
                          <wps:cNvSpPr txBox="1">
                            <a:spLocks noChangeArrowheads="1"/>
                          </wps:cNvSpPr>
                          <wps:spPr bwMode="auto">
                            <a:xfrm>
                              <a:off x="10478" y="589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23680"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wps:txbx>
                          <wps:bodyPr rot="0" vert="horz" wrap="square" lIns="0" tIns="0" rIns="0" bIns="0" anchor="t" anchorCtr="0" upright="1">
                            <a:noAutofit/>
                          </wps:bodyPr>
                        </wps:wsp>
                        <wps:wsp>
                          <wps:cNvPr id="180" name="Arc 57"/>
                          <wps:cNvSpPr>
                            <a:spLocks/>
                          </wps:cNvSpPr>
                          <wps:spPr bwMode="auto">
                            <a:xfrm flipH="1">
                              <a:off x="4385" y="6853"/>
                              <a:ext cx="2030"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6 w 21600"/>
                                <a:gd name="T7" fmla="*/ 1 h 21600"/>
                                <a:gd name="T8" fmla="*/ 0 w 21600"/>
                                <a:gd name="T9" fmla="*/ 26 h 21600"/>
                                <a:gd name="T10" fmla="*/ 0 60000 65536"/>
                                <a:gd name="T11" fmla="*/ 0 60000 65536"/>
                                <a:gd name="T12" fmla="*/ 0 60000 65536"/>
                                <a:gd name="T13" fmla="*/ 3160 w 21600"/>
                                <a:gd name="T14" fmla="*/ 3168 h 21600"/>
                                <a:gd name="T15" fmla="*/ 18440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2429" y="0"/>
                                    <a:pt x="4841" y="409"/>
                                    <a:pt x="7133" y="1212"/>
                                  </a:cubicBezTo>
                                </a:path>
                                <a:path w="21600" h="21600" stroke="0" extrusionOk="0">
                                  <a:moveTo>
                                    <a:pt x="0" y="0"/>
                                  </a:moveTo>
                                  <a:cubicBezTo>
                                    <a:pt x="2429" y="0"/>
                                    <a:pt x="4841" y="409"/>
                                    <a:pt x="7133" y="1212"/>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Line 58"/>
                          <wps:cNvCnPr/>
                          <wps:spPr bwMode="auto">
                            <a:xfrm flipV="1">
                              <a:off x="6777" y="7580"/>
                              <a:ext cx="3207" cy="905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82" name="Text Box 59"/>
                          <wps:cNvSpPr txBox="1">
                            <a:spLocks noChangeArrowheads="1"/>
                          </wps:cNvSpPr>
                          <wps:spPr bwMode="auto">
                            <a:xfrm>
                              <a:off x="8477" y="1159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EDC6F" w14:textId="77777777"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wps:txbx>
                          <wps:bodyPr rot="0" vert="horz" wrap="square" lIns="0" tIns="0" rIns="0" bIns="0" anchor="t" anchorCtr="0" upright="1">
                            <a:noAutofit/>
                          </wps:bodyPr>
                        </wps:wsp>
                        <wps:wsp>
                          <wps:cNvPr id="183" name="Arc 60"/>
                          <wps:cNvSpPr>
                            <a:spLocks/>
                          </wps:cNvSpPr>
                          <wps:spPr bwMode="auto">
                            <a:xfrm flipH="1">
                              <a:off x="9557" y="6097"/>
                              <a:ext cx="1126" cy="131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9936"/>
                                <a:gd name="T5" fmla="*/ 3 h 19476"/>
                                <a:gd name="T6" fmla="*/ 2 w 19936"/>
                                <a:gd name="T7" fmla="*/ 0 h 19476"/>
                                <a:gd name="T8" fmla="*/ 4 w 19936"/>
                                <a:gd name="T9" fmla="*/ 6 h 19476"/>
                                <a:gd name="T10" fmla="*/ 0 60000 65536"/>
                                <a:gd name="T11" fmla="*/ 0 60000 65536"/>
                                <a:gd name="T12" fmla="*/ 0 60000 65536"/>
                                <a:gd name="T13" fmla="*/ 3169 w 19936"/>
                                <a:gd name="T14" fmla="*/ 3167 h 19476"/>
                                <a:gd name="T15" fmla="*/ 18431 w 19936"/>
                                <a:gd name="T16" fmla="*/ 18435 h 19476"/>
                              </a:gdLst>
                              <a:ahLst/>
                              <a:cxnLst>
                                <a:cxn ang="T10">
                                  <a:pos x="T4" y="T5"/>
                                </a:cxn>
                                <a:cxn ang="T11">
                                  <a:pos x="T6" y="T7"/>
                                </a:cxn>
                                <a:cxn ang="T12">
                                  <a:pos x="T8" y="T9"/>
                                </a:cxn>
                              </a:cxnLst>
                              <a:rect l="T13" t="T14" r="T15" b="T16"/>
                              <a:pathLst>
                                <a:path w="19936" h="19476" fill="none" extrusionOk="0">
                                  <a:moveTo>
                                    <a:pt x="0" y="11162"/>
                                  </a:moveTo>
                                  <a:cubicBezTo>
                                    <a:pt x="2041" y="6266"/>
                                    <a:pt x="5813" y="2293"/>
                                    <a:pt x="10595" y="-1"/>
                                  </a:cubicBezTo>
                                </a:path>
                                <a:path w="19936" h="19476" stroke="0" extrusionOk="0">
                                  <a:moveTo>
                                    <a:pt x="0" y="11162"/>
                                  </a:moveTo>
                                  <a:cubicBezTo>
                                    <a:pt x="2041" y="6266"/>
                                    <a:pt x="5813" y="2293"/>
                                    <a:pt x="10595" y="-1"/>
                                  </a:cubicBezTo>
                                  <a:lnTo>
                                    <a:pt x="19936" y="19476"/>
                                  </a:lnTo>
                                  <a:lnTo>
                                    <a:pt x="0" y="11162"/>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61"/>
                          <wps:cNvSpPr txBox="1">
                            <a:spLocks noChangeArrowheads="1"/>
                          </wps:cNvSpPr>
                          <wps:spPr bwMode="auto">
                            <a:xfrm>
                              <a:off x="5741" y="60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100EC" w14:textId="77777777"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wps:txbx>
                          <wps:bodyPr rot="0" vert="horz" wrap="square" lIns="0" tIns="0" rIns="0" bIns="0" anchor="t" anchorCtr="0" upright="1">
                            <a:noAutofit/>
                          </wps:bodyPr>
                        </wps:wsp>
                      </wpg:grpSp>
                      <wps:wsp>
                        <wps:cNvPr id="185" name="Line 32"/>
                        <wps:cNvCnPr/>
                        <wps:spPr bwMode="auto">
                          <a:xfrm flipV="1">
                            <a:off x="5986" y="4710"/>
                            <a:ext cx="3062" cy="6835"/>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2" o:spid="_x0000_s1134" style="position:absolute;left:0;text-align:left;margin-left:103.95pt;margin-top:13.95pt;width:357.6pt;height:430.05pt;z-index:251701248;mso-position-horizontal-relative:text;mso-position-vertical-relative:text" coordorigin="3071,3890" coordsize="7152,8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">
                <v:group id="Groupe 54" o:spid="_x0000_s1135" style="position:absolute;left:3071;top:3890;width:7152;height:8601" coordorigin="2201,2914" coordsize="10106,1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3" o:spid="_x0000_s1136" style="position:absolute;flip:x y;visibility:visible;mso-wrap-style:square" from="6429,3200" to="6430,1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o+sMAAADbAAAADwAAAGRycy9kb3ducmV2LnhtbESPQYvCMBSE7wv+h/AEb2uq6KLVKCII&#10;FmEXq6DHR/Nsi81LaaKt/36zsOBxmJlvmOW6M5V4UuNKywpGwwgEcWZ1ybmC82n3OQPhPLLGyjIp&#10;eJGD9ar3scRY25aP9Ex9LgKEXYwKCu/rWEqXFWTQDW1NHLybbQz6IJtc6gbbADeVHEfRlzRYclgo&#10;sKZtQdk9fRgFLR9+tqal6/fsIpNzlkzTeZ4oNeh3mwUIT51/h//be61gOoG/L+E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RaPrDAAAA2wAAAA8AAAAAAAAAAAAA&#10;AAAAoQIAAGRycy9kb3ducmV2LnhtbFBLBQYAAAAABAAEAPkAAACRAwAAAAA=&#10;" strokecolor="blue" strokeweight="1pt">
                    <v:stroke dashstyle="longDashDot" endarrow="block"/>
                  </v:line>
                  <v:line id="Line 4" o:spid="_x0000_s1137" style="position:absolute;visibility:visible;mso-wrap-style:square" from="2201,9148" to="11373,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lXcMAAADbAAAADwAAAGRycy9kb3ducmV2LnhtbESP3YrCMBSE7wXfIRzBuzV1UZFqFF0V&#10;pHvlzwMcm2Nb2pzUJtru228WFrwcZuYbZrnuTCVe1LjCsoLxKAJBnFpdcKbgejl8zEE4j6yxskwK&#10;fsjBetXvLTHWtuUTvc4+EwHCLkYFufd1LKVLczLoRrYmDt7dNgZ9kE0mdYNtgJtKfkbRTBosOCzk&#10;WNNXTml5fhoF37fLdvc86OTRJe2+miTl7JiUSg0H3WYBwlPn3+H/9lErmE7h70v4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5V3DAAAA2wAAAA8AAAAAAAAAAAAA&#10;AAAAoQIAAGRycy9kb3ducmV2LnhtbFBLBQYAAAAABAAEAPkAAACRAwAAAAA=&#10;" strokecolor="blue">
                    <v:stroke dashstyle="longDashDot" endarrow="block"/>
                  </v:line>
                  <v:line id="Line 5" o:spid="_x0000_s1138" style="position:absolute;visibility:visible;mso-wrap-style:square" from="2568,16448" to="11234,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7KsQAAADbAAAADwAAAGRycy9kb3ducmV2LnhtbESP0WrCQBRE3wX/YblC33RjsUFSV6mt&#10;gsQnox9wm71NQrJ30+xq0r/vCoKPw8ycYVabwTTiRp2rLCuYzyIQxLnVFRcKLuf9dAnCeWSNjWVS&#10;8EcONuvxaIWJtj2f6Jb5QgQIuwQVlN63iZQuL8mgm9mWOHg/tjPog+wKqTvsA9w08jWKYmmw4rBQ&#10;YkufJeV1djUKjt/n7dd1r9PfIe13zSKt40NaK/UyGT7eQXga/DP8aB+0grcY7l/C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3sqxAAAANsAAAAPAAAAAAAAAAAA&#10;AAAAAKECAABkcnMvZG93bnJldi54bWxQSwUGAAAAAAQABAD5AAAAkgMAAAAA&#10;" strokecolor="blue">
                    <v:stroke dashstyle="longDashDot" endarrow="block"/>
                  </v:line>
                  <v:oval id="Oval 6" o:spid="_x0000_s1139" style="position:absolute;left:9165;top:6922;width:89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LKcUA&#10;AADbAAAADwAAAGRycy9kb3ducmV2LnhtbESPT2vCQBTE70K/w/IK3nTTSv+QukprLejNxvaQ2yP7&#10;TEKzb0P2GeO3dwuCx2FmfsPMl4NrVE9dqD0beJgmoIgLb2suDfzsvyavoIIgW2w8k4EzBVgu7kZz&#10;TK0/8Tf1mZQqQjikaKASaVOtQ1GRwzD1LXH0Dr5zKFF2pbYdniLcNfoxSZ61w5rjQoUtrSoq/rKj&#10;M5DvZv3v+WO2Pnxu99s8R1kdMzFmfD+8v4ESGuQWvrY31sDTC/x/iT9AL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kspxQAAANsAAAAPAAAAAAAAAAAAAAAAAJgCAABkcnMv&#10;ZG93bnJldi54bWxQSwUGAAAAAAQABAD1AAAAigMAAAAA&#10;" filled="f" strokecolor="green" strokeweight="3pt"/>
                  <v:oval id="Oval 7" o:spid="_x0000_s1140" style="position:absolute;left:6255;top:89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fW8EA&#10;AADbAAAADwAAAGRycy9kb3ducmV2LnhtbERPTWvCQBC9C/0PyxR6000rFYmuYm0L9aZRD7kN2TEJ&#10;ZmdDdozx33cPhR4f73u5HlyjeupC7dnA6yQBRVx4W3Np4HT8Hs9BBUG22HgmAw8KsF49jZaYWn/n&#10;A/WZlCqGcEjRQCXSplqHoiKHYeJb4shdfOdQIuxKbTu8x3DX6LckmWmHNceGClvaVlRcs5szkO+n&#10;/fnxMf26fO6OuzxH2d4yMebledgsQAkN8i/+c/9YA+9xbPwSf4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x31vBAAAA2wAAAA8AAAAAAAAAAAAAAAAAmAIAAGRycy9kb3du&#10;cmV2LnhtbFBLBQYAAAAABAAEAPUAAACGAwAAAAA=&#10;" filled="f" strokecolor="green" strokeweight="3pt"/>
                  <v:line id="Line 8" o:spid="_x0000_s1141" style="position:absolute;flip:y;visibility:visible;mso-wrap-style:square" from="6569,7671" to="9204,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I08MAAADbAAAADwAAAGRycy9kb3ducmV2LnhtbESPT2sCMRTE74LfITyhF9FsBWW7NYqU&#10;Fnr0Twv19ti8bhY3L0uSavz2jSB4HGbmN8xynWwnzuRD61jB87QAQVw73XKj4OvwMSlBhIissXNM&#10;Cq4UYL0aDpZYaXfhHZ33sREZwqFCBSbGvpIy1IYshqnribP367zFmKVvpPZ4yXDbyVlRLKTFlvOC&#10;wZ7eDNWn/Z9VQG3aXsfv377+KZKZHbkcR10q9TRKm1cQkVJ8hO/tT61g/gK3L/k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ECNPDAAAA2wAAAA8AAAAAAAAAAAAA&#10;AAAAoQIAAGRycy9kb3ducmV2LnhtbFBLBQYAAAAABAAEAPkAAACRAwAAAAA=&#10;" strokecolor="green" strokeweight="3pt"/>
                  <v:line id="Line 9" o:spid="_x0000_s1142" style="position:absolute;flip:x;visibility:visible;mso-wrap-style:square" from="6666,5385" to="9811,1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5GcIAAADbAAAADwAAAGRycy9kb3ducmV2LnhtbERPy2oCMRTdC/2HcAvdacYHUkajSNHW&#10;haBVEbq7TG4nYyc34yQdx783C8Hl4byn89aWoqHaF44V9HsJCOLM6YJzBcfDqvsOwgdkjaVjUnAj&#10;D/PZS2eKqXZX/qZmH3IRQ9inqMCEUKVS+syQRd9zFXHkfl1tMURY51LXeI3htpSDJBlLiwXHBoMV&#10;fRjK/vb/VgFtdqOf4fbrYvrnYThhk9w+R0ul3l7bxQREoDY8xQ/3WisYx/XxS/wB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Z5GcIAAADbAAAADwAAAAAAAAAAAAAA&#10;AAChAgAAZHJzL2Rvd25yZXYueG1sUEsFBgAAAAAEAAQA+QAAAJADAAAAAA==&#10;" strokecolor="#fc0" strokeweight="3pt"/>
                  <v:line id="Line 10" o:spid="_x0000_s1143" style="position:absolute;flip:x;visibility:visible;mso-wrap-style:square" from="6509,14432" to="7164,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cgsYAAADbAAAADwAAAGRycy9kb3ducmV2LnhtbESPT2vCQBTE7wW/w/IK3nSTKiKpq5TS&#10;qodC/VMKvT2yz2w0+zZm1xi/fbcg9DjMzG+Y2aKzlWip8aVjBekwAUGcO11yoeBr/z6YgvABWWPl&#10;mBTcyMNi3nuYYabdlbfU7kIhIoR9hgpMCHUmpc8NWfRDVxNH7+AaiyHKppC6wWuE20o+JclEWiw5&#10;Lhis6dVQftpdrAL62Ix/Rp+rs0mPo/CNbXJbjt+U6j92L88gAnXhP3xvr7WCSQp/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K3ILGAAAA2wAAAA8AAAAAAAAA&#10;AAAAAAAAoQIAAGRycy9kb3ducmV2LnhtbFBLBQYAAAAABAAEAPkAAACUAwAAAAA=&#10;" strokecolor="#fc0" strokeweight="3pt"/>
                  <v:oval id="Oval 11" o:spid="_x0000_s1144" style="position:absolute;left:6255;top:162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e5LMIA&#10;AADbAAAADwAAAGRycy9kb3ducmV2LnhtbESP3YrCMBSE7xd8h3AE79ZUZVWqUUQQhYKw/twfm2Nb&#10;bE5KErW+vVkQ9nKYmW+Y+bI1tXiQ85VlBYN+AoI4t7riQsHpuPmegvABWWNtmRS8yMNy0fmaY6rt&#10;k3/pcQiFiBD2KSooQ2hSKX1ekkHftw1x9K7WGQxRukJqh88IN7UcJslYGqw4LpTY0Lqk/Ha4GwWj&#10;U1g32f5nS27F18vknGUvN1Gq121XMxCB2vAf/rR3WsF4CH9f4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7kswgAAANsAAAAPAAAAAAAAAAAAAAAAAJgCAABkcnMvZG93&#10;bnJldi54bWxQSwUGAAAAAAQABAD1AAAAhwMAAAAA&#10;" filled="f" strokecolor="#fc0" strokeweight="3pt"/>
                  <v:line id="Line 12" o:spid="_x0000_s1145" style="position:absolute;flip:x y;visibility:visible;mso-wrap-style:square" from="6639,14141" to="7171,1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z1GcYAAADbAAAADwAAAGRycy9kb3ducmV2LnhtbESPT2vCQBTE74LfYXmCt7qxFpHUVYIg&#10;tvRQ/ENLb8/sMwlm34bsNpv203cLgsdhZn7DLNe9qUVHrassK5hOEhDEudUVFwpOx+3DAoTzyBpr&#10;y6TghxysV8PBElNtA++pO/hCRAi7FBWU3jeplC4vyaCb2IY4ehfbGvRRtoXULYYIN7V8TJK5NFhx&#10;XCixoU1J+fXwbRT8hv3p6/U9XIM8T3dPH9lnl73tlBqP+uwZhKfe38O39otWMJ/B/5f4A+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89RnGAAAA2wAAAA8AAAAAAAAA&#10;AAAAAAAAoQIAAGRycy9kb3ducmV2LnhtbFBLBQYAAAAABAAEAPkAAACUAwAAAAA=&#10;" strokecolor="#fc0" strokeweight="3pt"/>
                  <v:group id="Group 13" o:spid="_x0000_s1146" style="position:absolute;left:6054;top:9384;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4" o:spid="_x0000_s1147"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ylcQAAADbAAAADwAAAGRycy9kb3ducmV2LnhtbESPQWsCMRSE74X+h/AK3mq2giKrUUph&#10;UVBLu4r0+Ng8d9NuXpZN1Pjvm4LQ4zAz3zDzZbStuFDvjWMFL8MMBHHltOFawWFfPE9B+ICssXVM&#10;Cm7kYbl4fJhjrt2VP+lShlokCPscFTQhdLmUvmrIoh+6jjh5J9dbDEn2tdQ9XhPctnKUZRNp0XBa&#10;aLCjt4aqn/JsFew2q+/3j+i2ODrFY7H7Kk3hjFKDp/g6AxEohv/wvb3WCiZj+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fKVxAAAANsAAAAPAAAAAAAAAAAA&#10;AAAAAKECAABkcnMvZG93bnJldi54bWxQSwUGAAAAAAQABAD5AAAAkgMAAAAA&#10;" strokecolor="blue" strokeweight="3pt"/>
                    <v:line id="Line 15" o:spid="_x0000_s1148"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s4sQAAADbAAAADwAAAGRycy9kb3ducmV2LnhtbESPQWsCMRSE7wX/Q3hCbzVbD4usRpHC&#10;0kJrsauIx8fmuZt287JsUk3/vREKHoeZ+YZZrKLtxJkGbxwreJ5kIIhrpw03Cva78mkGwgdkjZ1j&#10;UvBHHlbL0cMCC+0u/EXnKjQiQdgXqKANoS+k9HVLFv3E9cTJO7nBYkhyaKQe8JLgtpPTLMulRcNp&#10;ocWeXlqqf6pfq2Dz/vr9uY3uA6eneCg3x8qUzij1OI7rOYhAMdzD/+03rSDP4fYl/QC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2zixAAAANsAAAAPAAAAAAAAAAAA&#10;AAAAAKECAABkcnMvZG93bnJldi54bWxQSwUGAAAAAAQABAD5AAAAkgMAAAAA&#10;" strokecolor="blue" strokeweight="3pt"/>
                    <v:line id="Line 16" o:spid="_x0000_s1149"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17" o:spid="_x0000_s1150"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6+F8EAAADbAAAADwAAAGRycy9kb3ducmV2LnhtbERPz2uDMBS+D/o/hFfoZcy4HspwjWWM&#10;FnbsnC309jBPIzUvYmLV/345DHb8+H7vD7PtxIMG3zpW8JqkIIgrp1tuFJQ/p5c3ED4ga+wck4KF&#10;PBzy1dMeM+0m/qZHERoRQ9hnqMCE0GdS+sqQRZ+4njhytRsshgiHRuoBpxhuO7lN05202HJsMNjT&#10;p6HqXoxWQSHLcqnvt+p65Mkul/N4HutnpTbr+eMdRKA5/Iv/3F9awS6OjV/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r4XwQAAANsAAAAPAAAAAAAAAAAAAAAA&#10;AKECAABkcnMvZG93bnJldi54bWxQSwUGAAAAAAQABAD5AAAAjwMAAAAA&#10;" strokecolor="blue" strokeweight="1.5pt"/>
                    <v:line id="Line 18" o:spid="_x0000_s1151"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bjMMAAADbAAAADwAAAGRycy9kb3ducmV2LnhtbESPT2vCQBTE7wW/w/KEXopu6kFqdBUR&#10;Cx41jYK3R/blD2bfhuzGJN++KxR6HGbmN8xmN5haPKl1lWUFn/MIBHFmdcWFgvTne/YFwnlkjbVl&#10;UjCSg9128rbBWNueL/RMfCEChF2MCkrvm1hKl5Vk0M1tQxy83LYGfZBtIXWLfYCbWi6iaCkNVhwW&#10;SmzoUFL2SDqjIJFpOuaPe3Y7cm/G67k7d/mHUu/TYb8G4Wnw/+G/9kkrWK7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G4zDAAAA2wAAAA8AAAAAAAAAAAAA&#10;AAAAoQIAAGRycy9kb3ducmV2LnhtbFBLBQYAAAAABAAEAPkAAACRAwAAAAA=&#10;" strokecolor="blue" strokeweight="1.5pt"/>
                    <v:line id="Line 19" o:spid="_x0000_s1152"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20" o:spid="_x0000_s1153"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2BV8MAAADbAAAADwAAAGRycy9kb3ducmV2LnhtbESPT2vCQBTE7wW/w/IEL0U3emgluoqI&#10;hR41jYK3R/blD2bfhuzGJN/eLRR6HGbmN8x2P5haPKl1lWUFy0UEgjizuuJCQfrzNV+DcB5ZY22Z&#10;FIzkYL+bvG0x1rbnCz0TX4gAYRejgtL7JpbSZSUZdAvbEAcvt61BH2RbSN1iH+Cmlqso+pAGKw4L&#10;JTZ0LCl7JJ1RkMg0HfPHPbuduDfj9dydu/xdqdl0OGxAeBr8f/iv/a0VfC7h90v4AX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NgVfDAAAA2wAAAA8AAAAAAAAAAAAA&#10;AAAAoQIAAGRycy9kb3ducmV2LnhtbFBLBQYAAAAABAAEAPkAAACRAwAAAAA=&#10;" strokecolor="blue" strokeweight="1.5pt"/>
                    <v:line id="Line 21" o:spid="_x0000_s1154"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8fIMMAAADbAAAADwAAAGRycy9kb3ducmV2LnhtbESPT2vCQBTE7wW/w/IEL0U39dBKdBUR&#10;Cx41jYK3R/blD2bfhuzGJN/eLRR6HGbmN8xmN5haPKl1lWUFH4sIBHFmdcWFgvTne74C4Tyyxtoy&#10;KRjJwW47edtgrG3PF3omvhABwi5GBaX3TSyly0oy6Ba2IQ5ebluDPsi2kLrFPsBNLZdR9CkNVhwW&#10;SmzoUFL2SDqjIJFpOuaPe3Y7cm/G67k7d/m7UrPpsF+D8DT4//Bf+6QVfC3h90v4AX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fHyDDAAAA2wAAAA8AAAAAAAAAAAAA&#10;AAAAoQIAAGRycy9kb3ducmV2LnhtbFBLBQYAAAAABAAEAPkAAACRAwAAAAA=&#10;" strokecolor="blue" strokeweight="1.5pt"/>
                  </v:group>
                  <v:group id="Group 22" o:spid="_x0000_s1155" style="position:absolute;left:6063;top:16695;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23" o:spid="_x0000_s1156"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zB08UAAADbAAAADwAAAGRycy9kb3ducmV2LnhtbESPQWsCMRSE7wX/Q3gFbzVbK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zB08UAAADbAAAADwAAAAAAAAAA&#10;AAAAAAChAgAAZHJzL2Rvd25yZXYueG1sUEsFBgAAAAAEAAQA+QAAAJMDAAAAAA==&#10;" strokecolor="blue" strokeweight="3pt"/>
                    <v:line id="Line 24" o:spid="_x0000_s1157"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kSMUAAADbAAAADwAAAGRycy9kb3ducmV2LnhtbESPQWsCMRSE7wX/Q3gFbzVbo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kSMUAAADbAAAADwAAAAAAAAAA&#10;AAAAAAChAgAAZHJzL2Rvd25yZXYueG1sUEsFBgAAAAAEAAQA+QAAAJMDAAAAAA==&#10;" strokecolor="blue" strokeweight="3pt"/>
                    <v:line id="Line 25" o:spid="_x0000_s1158"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26" o:spid="_x0000_s1159"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i8uMMAAADbAAAADwAAAGRycy9kb3ducmV2LnhtbESPS2vDMBCE74H+B7GFXkItt4ekOFFC&#10;CCn06LhOobfFWj+ItTKW/Pr3VaHQ4zAz3zD742xaMVLvGssKXqIYBHFhdcOVgvzz/fkNhPPIGlvL&#10;pGAhB8fDw2qPibYTX2nMfCUChF2CCmrvu0RKV9Rk0EW2Iw5eaXuDPsi+krrHKcBNK1/jeCMNNhwW&#10;auzoXFNxzwajIJN5vpT37+LrwpNZbumQDuVaqafH+bQD4Wn2/+G/9odWsN3C75fw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vLjDAAAA2wAAAA8AAAAAAAAAAAAA&#10;AAAAoQIAAGRycy9kb3ducmV2LnhtbFBLBQYAAAAABAAEAPkAAACRAwAAAAA=&#10;" strokecolor="blue" strokeweight="1.5pt"/>
                    <v:line id="Line 27" o:spid="_x0000_s1160"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oysAAAADbAAAADwAAAGRycy9kb3ducmV2LnhtbERPy4rCMBTdC/5DuIIbGVNnoUM1igwj&#10;zFJrHZjdpbl9YHNTmtS2f28WgsvDee8Og6nFg1pXWVawWkYgiDOrKy4UpNfTxxcI55E11pZJwUgO&#10;DvvpZIextj1f6JH4QoQQdjEqKL1vYildVpJBt7QNceBy2xr0AbaF1C32IdzU8jOK1tJgxaGhxIa+&#10;S8ruSWcUJDJNx/z+n/39cG/G27k7d/lCqflsOG5BeBr8W/xy/2oFmzA2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3KMrAAAAA2wAAAA8AAAAAAAAAAAAAAAAA&#10;oQIAAGRycy9kb3ducmV2LnhtbFBLBQYAAAAABAAEAPkAAACOAwAAAAA=&#10;" strokecolor="blue" strokeweight="1.5pt"/>
                    <v:line id="Line 28" o:spid="_x0000_s1161"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29" o:spid="_x0000_s1162"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RU68EAAADbAAAADwAAAGRycy9kb3ducmV2LnhtbERPz2uDMBS+D/o/hFfoZcy4HkZxjWWM&#10;FnbsnC309jBPIzUvYmLV/345DHb8+H7vD7PtxIMG3zpW8JqkIIgrp1tuFJQ/p5cdCB+QNXaOScFC&#10;Hg756mmPmXYTf9OjCI2IIewzVGBC6DMpfWXIok9cTxy52g0WQ4RDI/WAUwy3ndym6Zu02HJsMNjT&#10;p6HqXoxWQSHLcqnvt+p65Mkul/N4HutnpTbr+eMdRKA5/Iv/3F9awS6uj1/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FFTrwQAAANsAAAAPAAAAAAAAAAAAAAAA&#10;AKECAABkcnMvZG93bnJldi54bWxQSwUGAAAAAAQABAD5AAAAjwMAAAAA&#10;" strokecolor="blue" strokeweight="1.5pt"/>
                    <v:line id="Line 30" o:spid="_x0000_s1163"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xcMMAAADbAAAADwAAAGRycy9kb3ducmV2LnhtbESPT4vCMBTE74LfITxhL7KmehDpGkVk&#10;Fzy6tQreHs3rH2xeSpPa9ttvFgSPw8z8htnuB1OLJ7WusqxguYhAEGdWV1woSC8/nxsQziNrrC2T&#10;gpEc7HfTyRZjbXv+pWfiCxEg7GJUUHrfxFK6rCSDbmEb4uDltjXog2wLqVvsA9zUchVFa2mw4rBQ&#10;YkPHkrJH0hkFiUzTMX/cs9s392a8nrtzl8+V+pgNhy8Qngb/Dr/aJ61gs4T/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Y8XDDAAAA2wAAAA8AAAAAAAAAAAAA&#10;AAAAoQIAAGRycy9kb3ducmV2LnhtbFBLBQYAAAAABAAEAPkAAACRAwAAAAA=&#10;" strokecolor="blue" strokeweight="1.5pt"/>
                  </v:group>
                  <v:line id="Line 31" o:spid="_x0000_s1164" style="position:absolute;flip:x y;visibility:visible;mso-wrap-style:square" from="4665,3718" to="6849,1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wd7MMAAADbAAAADwAAAGRycy9kb3ducmV2LnhtbESPS2/CMBCE70j9D9ZW6g0cOKRRikEI&#10;gcSRBi69reJtHo3XITZ59NfXlZA4jma+Gc16O5pG9NS5yrKC5SICQZxbXXGh4Ho5zhMQziNrbCyT&#10;gokcbDcvszWm2g78SX3mCxFK2KWooPS+TaV0eUkG3cK2xMH7tp1BH2RXSN3hEMpNI1dRFEuDFYeF&#10;Elval5T/ZHejIOnvZ/17qGs81VPhb1+x27/HSr29jrsPEJ5G/ww/6JMO3Ar+v4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sHezDAAAA2wAAAA8AAAAAAAAAAAAA&#10;AAAAoQIAAGRycy9kb3ducmV2LnhtbFBLBQYAAAAABAAEAPkAAACRAwAAAAA=&#10;" strokecolor="green">
                    <v:stroke dashstyle="longDashDot" endarrow="block"/>
                  </v:line>
                  <v:line id="Line 50" o:spid="_x0000_s1165" style="position:absolute;flip:x y;visibility:visible;mso-wrap-style:square" from="2673,14330" to="7163,1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Ow8IAAADbAAAADwAAAGRycy9kb3ducmV2LnhtbESPQYvCMBSE7wv+h/AEb2uqotRqFBGF&#10;FfZiV/b8aJ5tsXmpTVrrv98sCB6HmfmGWW97U4mOGldaVjAZRyCIM6tLzhVcfo6fMQjnkTVWlknB&#10;kxxsN4OPNSbaPvhMXepzESDsElRQeF8nUrqsIINubGvi4F1tY9AH2eRSN/gIcFPJaRQtpMGSw0KB&#10;Ne0Lym5paxR8t7fT/fdpDHbzdlov/SWdxQelRsN+twLhqffv8Kv9pRXEM/j/E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NOw8IAAADbAAAADwAAAAAAAAAAAAAA&#10;AAChAgAAZHJzL2Rvd25yZXYueG1sUEsFBgAAAAAEAAQA+QAAAJADAAAAAA==&#10;" strokecolor="#fc0">
                    <v:stroke dashstyle="longDashDot" endarrow="block"/>
                  </v:line>
                  <v:line id="Line 33" o:spid="_x0000_s1166" style="position:absolute;flip:y;visibility:visible;mso-wrap-style:square" from="4062,6395" to="11714,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eU8UAAADbAAAADwAAAGRycy9kb3ducmV2LnhtbESPQWvCQBSE74X+h+UVvOmm1aqkrtJa&#10;LKU9GUXw9sg+k9Ds27Bvq+m/7xaEHoeZ+YZZrHrXqjMFaTwbuB9loIhLbxuuDOx3m+EclERki61n&#10;MvBDAqvl7c0Cc+svvKVzESuVICw5Gqhj7HKtpazJoYx8R5y8kw8OY5Kh0jbgJcFdqx+ybKodNpwW&#10;auxoXVP5VXw7A+PTcSYHmfBHeNm8+fHnUV6LR2MGd/3zE6hIffwPX9vv1sB8A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eU8UAAADbAAAADwAAAAAAAAAA&#10;AAAAAAChAgAAZHJzL2Rvd25yZXYueG1sUEsFBgAAAAAEAAQA+QAAAJMDAAAAAA==&#10;" strokecolor="green">
                    <v:stroke dashstyle="longDashDot" endarrow="block"/>
                  </v:line>
                  <v:shapetype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AutoShape 34" o:spid="_x0000_s1167" type="#_x0000_t50" style="position:absolute;left:9116;top:17845;width:40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ri8UA&#10;AADbAAAADwAAAGRycy9kb3ducmV2LnhtbESPT2vCQBTE74LfYXlCb2bT0vgndRVJW/QkVL14e82+&#10;JsHs2zS7TeK37xaEHoeZ+Q2z2gymFh21rrKs4DGKQRDnVldcKDif3qcLEM4ja6wtk4IbOdisx6MV&#10;ptr2/EHd0RciQNilqKD0vkmldHlJBl1kG+LgfdnWoA+yLaRusQ9wU8unOJ5JgxWHhRIbykrKr8cf&#10;o2C2PdiEd8+v8wt/nt6W1/47znqlHibD9gWEp8H/h+/tvVawSODvS/gB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OuLxQAAANsAAAAPAAAAAAAAAAAAAAAAAJgCAABkcnMv&#10;ZG93bnJldi54bWxQSwUGAAAAAAQABAD1AAAAigMAAAAA&#10;" adj="-143163,-30346,-7535,10565" strokecolor="blue">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v:textbox>
                  </v:shape>
                  <v:shape id="AutoShape 35" o:spid="_x0000_s1168" type="#_x0000_t50" style="position:absolute;left:9508;top:14611;width:431;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yJcQA&#10;AADbAAAADwAAAGRycy9kb3ducmV2LnhtbESPT2vCQBTE7wW/w/IKXkrd6MGG6BqqKBZvNaXk+Mi+&#10;/NHs25BdY/rt3UKhx2FmfsOs09G0YqDeNZYVzGcRCOLC6oYrBV/Z4TUG4TyyxtYyKfghB+lm8rTG&#10;RNs7f9Jw9pUIEHYJKqi97xIpXVGTQTezHXHwStsb9EH2ldQ93gPctHIRRUtpsOGwUGNHu5qK6/lm&#10;FJTf2/xYnS5Zzi/N/hK/lXHEUqnp8/i+AuFp9P/hv/aHVhAv4fdL+AF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ciXEAAAA2wAAAA8AAAAAAAAAAAAAAAAAmAIAAGRycy9k&#10;b3ducmV2LnhtbFBLBQYAAAAABAAEAPUAAACJAwAAAAA=&#10;" adj="-133103,-30679,-7005,10681" strokecolor="#fc0">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v:textbox>
                  </v:shape>
                  <v:shape id="AutoShape 36" o:spid="_x0000_s1169" type="#_x0000_t50" style="position:absolute;left:2328;top:6816;width:39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918QA&#10;AADbAAAADwAAAGRycy9kb3ducmV2LnhtbESPQWsCMRSE7wX/Q3hCL0WzirSyGqUsSFdv1R48PjfP&#10;zeLmZZukuv33plDwOMzMN8xy3dtWXMmHxrGCyTgDQVw53XCt4OuwGc1BhIissXVMCn4pwHo1eFpi&#10;rt2NP+m6j7VIEA45KjAxdrmUoTJkMYxdR5y8s/MWY5K+ltrjLcFtK6dZ9iotNpwWDHZUGKou+x+r&#10;4OQn2+Nhd9rMPqZN+X3sihdTFko9D/v3BYhIfXyE/9ulVjB/g78v6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PdfEAAAA2wAAAA8AAAAAAAAAAAAAAAAAmAIAAGRycy9k&#10;b3ducmV2LnhtbFBLBQYAAAAABAAEAPUAAACJAwAAAAA=&#10;" adj="287164,67179,29314,11571" strokecolor="green">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v:textbox>
                    <o:callout v:ext="edit" minusx="t" minusy="t"/>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7" o:spid="_x0000_s1170" type="#_x0000_t48" style="position:absolute;left:3564;top:17259;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UMEA&#10;AADbAAAADwAAAGRycy9kb3ducmV2LnhtbERPW2vCMBR+F/YfwhnsTdMNJ1qbigyEwRh4fT80x7ba&#10;nGRJpt1+vXkQfPz47sWiN524kA+tZQWvowwEcWV1y7WC/W41nIIIEVljZ5kU/FGARfk0KDDX9sob&#10;umxjLVIIhxwVNDG6XMpQNWQwjKwjTtzReoMxQV9L7fGawk0n37JsIg22nBoadPTRUHXe/hoFeFr9&#10;HMaVc+PZ//J9/b3JWv+1V+rluV/OQUTq40N8d39qBdM0Nn1JP0CW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nlDBAAAA2wAAAA8AAAAAAAAAAAAAAAAAmAIAAGRycy9kb3du&#10;cmV2LnhtbFBLBQYAAAAABAAEAPUAAACGAwAAAAA=&#10;" adj="66838,-33809,45700,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A</w:t>
                          </w:r>
                        </w:p>
                      </w:txbxContent>
                    </v:textbox>
                    <o:callout v:ext="edit" minusx="t"/>
                  </v:shape>
                  <v:shape id="AutoShape 38" o:spid="_x0000_s1171" type="#_x0000_t48" style="position:absolute;left:3459;top:11018;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yXsYA&#10;AADbAAAADwAAAGRycy9kb3ducmV2LnhtbESPQWvCQBSE70L/w/IKvUjdpIjV6BpKqyBKD1ov3h7Z&#10;1yQ0+zbNrknsr+8KgsdhZr5hFmlvKtFS40rLCuJRBII4s7rkXMHxa/08BeE8ssbKMim4kIN0+TBY&#10;YKJtx3tqDz4XAcIuQQWF93UipcsKMuhGtiYO3rdtDPogm1zqBrsAN5V8iaKJNFhyWCiwpveCsp/D&#10;2SgoX1eX3yzG3cd+M95t8fP0N6RaqafH/m0OwlPv7+Fbe6MVTGdw/RJ+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hyXsYAAADbAAAADwAAAAAAAAAAAAAAAACYAgAAZHJz&#10;L2Rvd25yZXYueG1sUEsFBgAAAAAEAAQA9QAAAIsDAAAAAA==&#10;" adj="69283,-77948,46922,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B</w:t>
                          </w:r>
                        </w:p>
                      </w:txbxContent>
                    </v:textbox>
                    <o:callout v:ext="edit" minusx="t"/>
                  </v:shape>
                  <v:shape id="AutoShape 39" o:spid="_x0000_s1172" type="#_x0000_t48" style="position:absolute;left:11007;top:7546;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2W8IA&#10;AADcAAAADwAAAGRycy9kb3ducmV2LnhtbERPS2vCQBC+F/wPywje6karEmI20gqKPfq4eBuy0yQ1&#10;Oxt2t0n677uFQm/z8T0n342mFT0531hWsJgnIIhLqxuuFNyuh+cUhA/IGlvLpOCbPOyKyVOOmbYD&#10;n6m/hErEEPYZKqhD6DIpfVmTQT+3HXHkPqwzGCJ0ldQOhxhuWrlMko002HBsqLGjfU3l4/JlFBzc&#10;vXq/p/uXt+Oqd+shvYaEP5WaTcfXLYhAY/gX/7lPOs7fLOH3mXi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XbZbwgAAANwAAAAPAAAAAAAAAAAAAAAAAJgCAABkcnMvZG93&#10;bnJldi54bWxQSwUGAAAAAAQABAD1AAAAhwMAAAAA&#10;" adj="-32957,-2755,-18014,11270,-32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C</w:t>
                          </w:r>
                        </w:p>
                      </w:txbxContent>
                    </v:textbox>
                  </v:shape>
                  <v:shape id="Arc 40" o:spid="_x0000_s1173" style="position:absolute;left:4628;top:14173;width:1802;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1iMQA&#10;AADcAAAADwAAAGRycy9kb3ducmV2LnhtbERPTU/CQBC9k/AfNkPCDbaKEq0sxJiQeIAD1ch17I7d&#10;ane2dgco/nqXxMTbvLzPWax636gjdbEObOBqmoEiLoOtuTLw+rKe3IGKgmyxCUwGzhRhtRwOFpjb&#10;cOIdHQupVArhmKMBJ9LmWsfSkcc4DS1x4j5C51ES7CptOzylcN/o6yyba481pwaHLT05Kr+Kgzew&#10;37wX+53cSPP94zaz9e3922fcGjMe9Y8PoIR6+Rf/uZ9tmj+fweW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YjEAAAA3AAAAA8AAAAAAAAAAAAAAAAAmAIAAGRycy9k&#10;b3ducmV2LnhtbFBLBQYAAAAABAAEAPUAAACJAwAAAAA=&#10;" path="m,nfc7967,,15288,4386,19046,11411em,nsc7967,,15288,4386,19046,11411l,21600,,xe" filled="f">
                    <v:stroke dashstyle="longDash" endarrow="block"/>
                    <v:path arrowok="t" o:extrusionok="f" o:connecttype="custom" o:connectlocs="0,0;1,1;0,3" o:connectangles="0,0,0" textboxrect="3164,3168,18436,18432"/>
                  </v:shape>
                  <v:shape id="Text Box 41" o:spid="_x0000_s1174" type="#_x0000_t202" style="position:absolute;left:11028;top:1584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2" o:spid="_x0000_s1175" type="#_x0000_t202" style="position:absolute;left:11133;top:86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3" o:spid="_x0000_s1176" type="#_x0000_t202" style="position:absolute;left:11678;top:5918;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v:textbox>
                  </v:shape>
                  <v:shape id="Text Box 44" o:spid="_x0000_s1177" type="#_x0000_t202" style="position:absolute;left:11030;top:3501;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v:textbox>
                  </v:shape>
                  <v:shape id="Text Box 45" o:spid="_x0000_s1178" type="#_x0000_t202" style="position:absolute;left:5752;top:293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v:textbox>
                  </v:shape>
                  <v:shape id="Text Box 46" o:spid="_x0000_s1179" type="#_x0000_t202" style="position:absolute;left:4107;top:331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v:textbox>
                  </v:shape>
                  <v:shape id="Text Box 47" o:spid="_x0000_s1180" type="#_x0000_t202" style="position:absolute;left:2319;top:13695;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v:textbox>
                  </v:shape>
                  <v:line id="Line 48" o:spid="_x0000_s1181" style="position:absolute;visibility:visible;mso-wrap-style:square" from="11084,15747" to="11527,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a1GcEAAADcAAAADwAAAGRycy9kb3ducmV2LnhtbERPTWsCMRC9F/ofwhR6q1k92LIaRQoV&#10;T6W1luJt3IybxZ3JksR1+++bguBtHu9z5suBW9VTiI0XA+NRAYqk8raR2sDu6+3pBVRMKBZbL2Tg&#10;lyIsF/d3cyytv8gn9dtUqxwisUQDLqWu1DpWjhjjyHckmTv6wJgyDLW2AS85nFs9KYqpZmwkNzjs&#10;6NVRddqe2cD+nUJ/6NlNqf45h+8180c1MebxYVjNQCUa0k18dW9snv88hv9n8gV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ZrUZwQAAANwAAAAPAAAAAAAAAAAAAAAA&#10;AKECAABkcnMvZG93bnJldi54bWxQSwUGAAAAAAQABAD5AAAAjwMAAAAA&#10;">
                    <v:stroke endarrow="block" endarrowwidth="narrow"/>
                  </v:line>
                  <v:line id="Line 49" o:spid="_x0000_s1182" style="position:absolute;visibility:visible;mso-wrap-style:square" from="2430,13653" to="2873,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QrbsEAAADcAAAADwAAAGRycy9kb3ducmV2LnhtbERPTUsDMRC9C/6HMII3m3UPVbZNiwiW&#10;nkSrUnqbbqabpTuTJUm36783QqG3ebzPmS9H7tRAIbZeDDxOClAktbetNAa+v94enkHFhGKx80IG&#10;finCcnF7M8fK+rN80rBJjcohEis04FLqK61j7YgxTnxPkrmDD4wpw9BoG/Ccw7nTZVFMNWMrucFh&#10;T6+O6uPmxAZ27xSG/cBuSs32FH5WzB91ac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tCtuwQAAANwAAAAPAAAAAAAAAAAAAAAA&#10;AKECAABkcnMvZG93bnJldi54bWxQSwUGAAAAAAQABAD5AAAAjwMAAAAA&#10;">
                    <v:stroke endarrow="block" endarrowwidth="narrow"/>
                  </v:line>
                  <v:line id="Line 50" o:spid="_x0000_s1183" style="position:absolute;visibility:visible;mso-wrap-style:square" from="11218,8669" to="116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O9cEAAADcAAAADwAAAGRycy9kb3ducmV2LnhtbERPTUvDQBC9F/wPywje2o0R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I71wQAAANwAAAAPAAAAAAAAAAAAAAAA&#10;AKECAABkcnMvZG93bnJldi54bWxQSwUGAAAAAAQABAD5AAAAjwMAAAAA&#10;">
                    <v:stroke endarrow="block" endarrowwidth="narrow"/>
                  </v:line>
                  <v:line id="Line 51" o:spid="_x0000_s1184" style="position:absolute;visibility:visible;mso-wrap-style:square" from="11742,5915" to="12185,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EWgcEAAADcAAAADwAAAGRycy9kb3ducmV2LnhtbERPTUvDQBC9F/wPywje2o1B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RaBwQAAANwAAAAPAAAAAAAAAAAAAAAA&#10;AKECAABkcnMvZG93bnJldi54bWxQSwUGAAAAAAQABAD5AAAAjwMAAAAA&#10;">
                    <v:stroke endarrow="block" endarrowwidth="narrow"/>
                  </v:line>
                  <v:line id="Line 52" o:spid="_x0000_s1185" style="position:absolute;visibility:visible;mso-wrap-style:square" from="5833,2914" to="6276,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zGsEAAADcAAAADwAAAGRycy9kb3ducmV2LnhtbERPTUvDQBC9F/wPywje2o0BW0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bMawQAAANwAAAAPAAAAAAAAAAAAAAAA&#10;AKECAABkcnMvZG93bnJldi54bWxQSwUGAAAAAAQABAD5AAAAjwMAAAAA&#10;">
                    <v:stroke endarrow="block" endarrowwidth="narrow"/>
                  </v:line>
                  <v:line id="Line 53" o:spid="_x0000_s1186" style="position:absolute;visibility:visible;mso-wrap-style:square" from="11137,3476" to="1158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tbcEAAADcAAAADwAAAGRycy9kb3ducmV2LnhtbERPTUsDMRC9C/6HMII3m7WHVbZNiwiW&#10;nkSrUnqbbqabpTuTJUm36783QqG3ebzPmS9H7tRAIbZeDDxOClAktbetNAa+v94enkHFhGKx80IG&#10;finCcnF7M8fK+rN80rBJjcohEis04FLqK61j7YgxTnxPkrmDD4wpw9BoG/Ccw7nT06IoNWMrucFh&#10;T6+O6uPmxAZ27xSG/cCupGZ7Cj8r5o96as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y1twQAAANwAAAAPAAAAAAAAAAAAAAAA&#10;AKECAABkcnMvZG93bnJldi54bWxQSwUGAAAAAAQABAD5AAAAjwMAAAAA&#10;">
                    <v:stroke endarrow="block" endarrowwidth="narrow"/>
                  </v:line>
                  <v:line id="Line 54" o:spid="_x0000_s1187" style="position:absolute;visibility:visible;mso-wrap-style:square" from="4201,3267" to="4644,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OI9sEAAADcAAAADwAAAGRycy9kb3ducmV2LnhtbERPTWsCMRC9F/wPYYTearYetKxGkYLS&#10;U2mtpXgbN+NmcWeyJHHd/vumUOhtHu9zluuBW9VTiI0XA4+TAhRJ5W0jtYHDx/bhCVRMKBZbL2Tg&#10;myKsV6O7JZbW3+Sd+n2qVQ6RWKIBl1JXah0rR4xx4juSzJ19YEwZhlrbgLcczq2eFsVMMzaSGxx2&#10;9OyouuyvbOD4SqE/9exmVH9dw+eO+a2aGnM/HjYLUImG9C/+c7/YPH8+h99n8gV6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w4j2wQAAANwAAAAPAAAAAAAAAAAAAAAA&#10;AKECAABkcnMvZG93bnJldi54bWxQSwUGAAAAAAQABAD5AAAAjwMAAAAA&#10;">
                    <v:stroke endarrow="block" endarrowwidth="narrow"/>
                  </v:line>
                  <v:shape id="Text Box 55" o:spid="_x0000_s1188" type="#_x0000_t202" style="position:absolute;left:4815;top:1390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v:textbox>
                  </v:shape>
                  <v:shape id="Text Box 56" o:spid="_x0000_s1189" type="#_x0000_t202" style="position:absolute;left:10478;top:589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v:textbox>
                  </v:shape>
                  <v:shape id="Arc 57" o:spid="_x0000_s1190" style="position:absolute;left:4385;top:6853;width:2030;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BcYA&#10;AADcAAAADwAAAGRycy9kb3ducmV2LnhtbESPzU7DQAyE70i8w8pI3OiGX7Wh2wohVeJQDg2IXt2s&#10;yQay3pA1beDp8aESN1sznvk8X46xM3sacpvYweWkAENcJ99y4+D1ZXUxBZMF2WOXmBz8UIbl4vRk&#10;jqVPB97QvpLGaAjnEh0Ekb60NteBIuZJ6olVe09DRNF1aKwf8KDhsbNXRXFnI7asDQF7egxUf1bf&#10;0cF2vau2G7mR7us3rK9Xt7O3j/zs3PnZ+HAPRmiUf/Px+skr/lTx9Rmdw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zNBcYAAADcAAAADwAAAAAAAAAAAAAAAACYAgAAZHJz&#10;L2Rvd25yZXYueG1sUEsFBgAAAAAEAAQA9QAAAIsDAAAAAA==&#10;" path="m,nfc2429,,4841,409,7133,1212em,nsc2429,,4841,409,7133,1212l,21600,,xe" filled="f">
                    <v:stroke dashstyle="longDash" endarrow="block"/>
                    <v:path arrowok="t" o:extrusionok="f" o:connecttype="custom" o:connectlocs="0,0;1,0;0,3" o:connectangles="0,0,0" textboxrect="3160,3168,18440,18432"/>
                  </v:shape>
                  <v:line id="Line 58" o:spid="_x0000_s1191" style="position:absolute;flip:y;visibility:visible;mso-wrap-style:square" from="6777,7580" to="9984,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QzpMMAAADcAAAADwAAAGRycy9kb3ducmV2LnhtbERPTWuDQBC9F/Iflgn0Vlc9FLFuQhMI&#10;mFxCbVLobepOVOrOiruJ5t93C4Xe5vE+p1jPphc3Gl1nWUESxSCIa6s7bhSc3ndPGQjnkTX2lknB&#10;nRysV4uHAnNtJ36jW+UbEULY5aig9X7IpXR1SwZdZAfiwF3saNAHODZSjziFcNPLNI6fpcGOQ0OL&#10;A21bqr+rq1FwPZfZ4SPZX9LTsfwijM+f6Wan1ONyfn0B4Wn2/+I/d6nD/CyB32fC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M6TDAAAA3AAAAA8AAAAAAAAAAAAA&#10;AAAAoQIAAGRycy9kb3ducmV2LnhtbFBLBQYAAAAABAAEAPkAAACRAwAAAAA=&#10;">
                    <v:stroke dashstyle="longDash" endarrow="block"/>
                  </v:line>
                  <v:shape id="Text Box 59" o:spid="_x0000_s1192" type="#_x0000_t202" style="position:absolute;left:8477;top:1159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v:textbox>
                  </v:shape>
                  <v:shape id="Arc 60" o:spid="_x0000_s1193" style="position:absolute;left:9557;top:6097;width:1126;height:1310;flip:x;visibility:visible;mso-wrap-style:square;v-text-anchor:top" coordsize="19936,1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eRcAA&#10;AADcAAAADwAAAGRycy9kb3ducmV2LnhtbERPy6rCMBDdX/AfwgjurqlXfFCNIhcKrgQfG3djM7bF&#10;ZlKTqPXvjSC4m8N5znzZmlrcyfnKsoJBPwFBnFtdcaHgsM9+pyB8QNZYWyYFT/KwXHR+5phq++At&#10;3XehEDGEfYoKyhCaVEqfl2TQ921DHLmzdQZDhK6Q2uEjhpta/iXJWBqsODaU2NB/SflldzMKZLs5&#10;Xpuxoyw7T2q3voySkzsq1eu2qxmIQG34ij/utY7zp0N4PxMv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ceRcAAAADcAAAADwAAAAAAAAAAAAAAAACYAgAAZHJzL2Rvd25y&#10;ZXYueG1sUEsFBgAAAAAEAAQA9QAAAIUDAAAAAA==&#10;" path="m,11162nfc2041,6266,5813,2293,10595,-1em,11162nsc2041,6266,5813,2293,10595,-1r9341,19477l,11162xe" filled="f">
                    <v:stroke dashstyle="longDash" endarrow="block"/>
                    <v:path arrowok="t" o:extrusionok="f" o:connecttype="custom" o:connectlocs="0,0;0,0;0,0" o:connectangles="0,0,0" textboxrect="3169,3167,18431,18435"/>
                  </v:shape>
                  <v:shape id="Text Box 61" o:spid="_x0000_s1194" type="#_x0000_t202" style="position:absolute;left:5741;top:60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v:textbox>
                  </v:shape>
                </v:group>
                <v:line id="Line 32" o:spid="_x0000_s1195" style="position:absolute;flip:y;visibility:visible;mso-wrap-style:square" from="5986,4710" to="9048,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Lt8EAAADcAAAADwAAAGRycy9kb3ducmV2LnhtbERPy6rCMBDdC/5DGMGNaKqgaDWKeLly&#10;FTc+QNwNzdgWm0lpcrX+vREEd3M4z5ktalOIO1Uut6yg34tAECdW55wqOB1/u2MQziNrLCyTgic5&#10;WMybjRnG2j54T/eDT0UIYRejgsz7MpbSJRkZdD1bEgfuaiuDPsAqlbrCRwg3hRxE0UgazDk0ZFjS&#10;KqPkdvg3Cibnc2ff1z92u7G83pXbS7TmjVLtVr2cgvBU+6/44/7TYf54CO9nwgV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0Qu3wQAAANwAAAAPAAAAAAAAAAAAAAAA&#10;AKECAABkcnMvZG93bnJldi54bWxQSwUGAAAAAAQABAD5AAAAjwMAAAAA&#10;" strokecolor="#fc0">
                  <v:stroke dashstyle="longDashDot" endarrow="block"/>
                </v:line>
                <w10:wrap type="square"/>
                <w10:anchorlock/>
              </v:group>
            </w:pict>
          </mc:Fallback>
        </mc:AlternateContent>
      </w:r>
    </w:p>
    <w:p w14:paraId="6440207F" w14:textId="77777777" w:rsidR="0006116B" w:rsidRPr="00597B68" w:rsidRDefault="0006116B" w:rsidP="0006116B">
      <w:pPr>
        <w:rPr>
          <w:sz w:val="24"/>
          <w:szCs w:val="24"/>
        </w:rPr>
      </w:pPr>
    </w:p>
    <w:p w14:paraId="0B2B8FC4" w14:textId="77777777" w:rsidR="0006116B" w:rsidRPr="00597B68" w:rsidRDefault="0006116B" w:rsidP="0006116B">
      <w:pPr>
        <w:rPr>
          <w:sz w:val="24"/>
          <w:szCs w:val="24"/>
        </w:rPr>
      </w:pPr>
    </w:p>
    <w:p w14:paraId="21370DB3" w14:textId="77777777" w:rsidR="0006116B" w:rsidRDefault="0006116B" w:rsidP="0006116B">
      <w:pPr>
        <w:rPr>
          <w:sz w:val="24"/>
          <w:szCs w:val="24"/>
        </w:rPr>
      </w:pPr>
    </w:p>
    <w:p w14:paraId="5815480B" w14:textId="77777777" w:rsidR="0006116B" w:rsidRDefault="0006116B" w:rsidP="0006116B">
      <w:pPr>
        <w:rPr>
          <w:sz w:val="24"/>
          <w:szCs w:val="24"/>
        </w:rPr>
      </w:pPr>
    </w:p>
    <w:p w14:paraId="4379BACB" w14:textId="77777777" w:rsidR="0006116B" w:rsidRDefault="0006116B" w:rsidP="0006116B">
      <w:pPr>
        <w:rPr>
          <w:sz w:val="24"/>
          <w:szCs w:val="24"/>
        </w:rPr>
      </w:pPr>
    </w:p>
    <w:p w14:paraId="2FFFCDB2" w14:textId="77777777" w:rsidR="0006116B" w:rsidRDefault="0006116B" w:rsidP="0006116B">
      <w:pPr>
        <w:rPr>
          <w:sz w:val="24"/>
          <w:szCs w:val="24"/>
        </w:rPr>
      </w:pPr>
    </w:p>
    <w:p w14:paraId="0382F83D" w14:textId="77777777" w:rsidR="0006116B" w:rsidRDefault="0006116B" w:rsidP="0006116B">
      <w:pPr>
        <w:rPr>
          <w:sz w:val="24"/>
          <w:szCs w:val="24"/>
        </w:rPr>
      </w:pPr>
    </w:p>
    <w:p w14:paraId="5279F614" w14:textId="77777777" w:rsidR="0006116B" w:rsidRDefault="0006116B" w:rsidP="0006116B">
      <w:pPr>
        <w:rPr>
          <w:sz w:val="24"/>
          <w:szCs w:val="24"/>
        </w:rPr>
      </w:pPr>
    </w:p>
    <w:p w14:paraId="2BE246C4" w14:textId="77777777" w:rsidR="0006116B" w:rsidRDefault="0006116B" w:rsidP="0006116B">
      <w:pPr>
        <w:rPr>
          <w:sz w:val="24"/>
          <w:szCs w:val="24"/>
        </w:rPr>
      </w:pPr>
    </w:p>
    <w:p w14:paraId="22C19D74" w14:textId="77777777" w:rsidR="0006116B" w:rsidRDefault="0006116B" w:rsidP="0006116B">
      <w:pPr>
        <w:rPr>
          <w:sz w:val="24"/>
          <w:szCs w:val="24"/>
        </w:rPr>
      </w:pPr>
    </w:p>
    <w:p w14:paraId="78C23338" w14:textId="77777777" w:rsidR="0006116B" w:rsidRDefault="0006116B" w:rsidP="0006116B">
      <w:pPr>
        <w:rPr>
          <w:sz w:val="24"/>
          <w:szCs w:val="24"/>
        </w:rPr>
      </w:pPr>
    </w:p>
    <w:p w14:paraId="4D33E181" w14:textId="77777777" w:rsidR="0006116B" w:rsidRDefault="0006116B" w:rsidP="0006116B">
      <w:pPr>
        <w:rPr>
          <w:sz w:val="24"/>
          <w:szCs w:val="24"/>
        </w:rPr>
      </w:pPr>
    </w:p>
    <w:p w14:paraId="5A5EFCEF" w14:textId="77777777" w:rsidR="0006116B" w:rsidRDefault="0006116B" w:rsidP="0006116B">
      <w:pPr>
        <w:rPr>
          <w:sz w:val="24"/>
          <w:szCs w:val="24"/>
        </w:rPr>
      </w:pPr>
    </w:p>
    <w:p w14:paraId="091A4C52" w14:textId="77777777" w:rsidR="0006116B" w:rsidRDefault="0006116B" w:rsidP="0006116B">
      <w:pPr>
        <w:rPr>
          <w:sz w:val="24"/>
          <w:szCs w:val="24"/>
        </w:rPr>
      </w:pPr>
    </w:p>
    <w:p w14:paraId="50EEA40E" w14:textId="77777777" w:rsidR="0006116B" w:rsidRDefault="0006116B" w:rsidP="0006116B">
      <w:pPr>
        <w:rPr>
          <w:sz w:val="24"/>
          <w:szCs w:val="24"/>
        </w:rPr>
      </w:pPr>
    </w:p>
    <w:p w14:paraId="6E1884C0" w14:textId="77777777" w:rsidR="0006116B" w:rsidRDefault="0006116B" w:rsidP="0006116B">
      <w:pPr>
        <w:rPr>
          <w:sz w:val="24"/>
          <w:szCs w:val="24"/>
        </w:rPr>
      </w:pPr>
    </w:p>
    <w:p w14:paraId="3DA9A785" w14:textId="77777777" w:rsidR="00630E98" w:rsidRDefault="00630E98" w:rsidP="0006116B">
      <w:pPr>
        <w:rPr>
          <w:sz w:val="24"/>
          <w:szCs w:val="24"/>
        </w:rPr>
      </w:pPr>
    </w:p>
    <w:p w14:paraId="308C7734" w14:textId="77777777" w:rsidR="00630E98" w:rsidRDefault="00630E98" w:rsidP="0006116B">
      <w:pPr>
        <w:rPr>
          <w:sz w:val="24"/>
          <w:szCs w:val="24"/>
        </w:rPr>
      </w:pPr>
    </w:p>
    <w:p w14:paraId="17C5D039" w14:textId="77777777" w:rsidR="00630E98" w:rsidRDefault="00630E98" w:rsidP="0006116B">
      <w:pPr>
        <w:rPr>
          <w:sz w:val="24"/>
          <w:szCs w:val="24"/>
        </w:rPr>
      </w:pPr>
    </w:p>
    <w:p w14:paraId="1AD1D561" w14:textId="77777777" w:rsidR="00630E98" w:rsidRDefault="00630E98" w:rsidP="0006116B">
      <w:pPr>
        <w:rPr>
          <w:sz w:val="24"/>
          <w:szCs w:val="24"/>
        </w:rPr>
      </w:pPr>
    </w:p>
    <w:p w14:paraId="7EF3A654" w14:textId="77777777" w:rsidR="00630E98" w:rsidRDefault="00630E98" w:rsidP="0006116B">
      <w:pPr>
        <w:rPr>
          <w:sz w:val="24"/>
          <w:szCs w:val="24"/>
        </w:rPr>
      </w:pPr>
    </w:p>
    <w:p w14:paraId="6440D847" w14:textId="77777777" w:rsidR="00630E98" w:rsidRDefault="00630E98" w:rsidP="0006116B">
      <w:pPr>
        <w:rPr>
          <w:sz w:val="24"/>
          <w:szCs w:val="24"/>
        </w:rPr>
      </w:pPr>
    </w:p>
    <w:p w14:paraId="26B60E0F" w14:textId="77777777" w:rsidR="00630E98" w:rsidRDefault="00630E98" w:rsidP="0006116B">
      <w:pPr>
        <w:rPr>
          <w:sz w:val="24"/>
          <w:szCs w:val="24"/>
        </w:rPr>
      </w:pPr>
    </w:p>
    <w:p w14:paraId="31462F5D" w14:textId="77777777" w:rsidR="00630E98" w:rsidRDefault="00630E98" w:rsidP="0006116B">
      <w:pPr>
        <w:rPr>
          <w:sz w:val="24"/>
          <w:szCs w:val="24"/>
        </w:rPr>
      </w:pPr>
    </w:p>
    <w:p w14:paraId="6C93DB6C" w14:textId="77777777" w:rsidR="00630E98" w:rsidRDefault="00630E98" w:rsidP="0006116B">
      <w:pPr>
        <w:rPr>
          <w:sz w:val="24"/>
          <w:szCs w:val="24"/>
        </w:rPr>
      </w:pPr>
    </w:p>
    <w:p w14:paraId="7F55B9DD" w14:textId="77777777" w:rsidR="00630E98" w:rsidRDefault="00630E98" w:rsidP="0006116B">
      <w:pPr>
        <w:rPr>
          <w:sz w:val="24"/>
          <w:szCs w:val="24"/>
        </w:rPr>
      </w:pPr>
    </w:p>
    <w:p w14:paraId="16C84867" w14:textId="77777777" w:rsidR="0006116B" w:rsidRPr="00597B68" w:rsidRDefault="0006116B" w:rsidP="0006116B">
      <w:pPr>
        <w:rPr>
          <w:sz w:val="24"/>
          <w:szCs w:val="24"/>
        </w:rPr>
      </w:pPr>
      <w:r w:rsidRPr="00597B68">
        <w:rPr>
          <w:sz w:val="24"/>
          <w:szCs w:val="24"/>
        </w:rPr>
        <w:t>On note :</w:t>
      </w:r>
    </w:p>
    <w:p w14:paraId="1C8E474D" w14:textId="77777777" w:rsidR="0006116B" w:rsidRPr="00597B6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B</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B</m:t>
                </m:r>
              </m:sub>
            </m:sSub>
            <m:r>
              <m:rPr>
                <m:sty m:val="p"/>
              </m:rPr>
              <w:rPr>
                <w:rFonts w:ascii="Cambria Math" w:hAnsi="Cambria Math"/>
                <w:sz w:val="24"/>
                <w:szCs w:val="24"/>
              </w:rPr>
              <m:t>(réd→2)</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B</w:t>
      </w:r>
      <w:r w:rsidRPr="00597B68">
        <w:rPr>
          <w:sz w:val="24"/>
          <w:szCs w:val="24"/>
        </w:rPr>
        <w:fldChar w:fldCharType="end"/>
      </w:r>
      <w:r w:rsidRPr="00597B68">
        <w:rPr>
          <w:sz w:val="24"/>
          <w:szCs w:val="24"/>
        </w:rPr>
        <w:t xml:space="preserve"> </w:t>
      </w:r>
      <w:r w:rsidRPr="00597B68">
        <w:rPr>
          <w:sz w:val="24"/>
          <w:szCs w:val="24"/>
        </w:rPr>
        <w:tab/>
        <w:t>le couple moteur en sortie de réducteur appliqué à la manivelle 2,</w:t>
      </w:r>
    </w:p>
    <w:p w14:paraId="19520B13" w14:textId="77777777" w:rsidR="0006116B" w:rsidRPr="008F68A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A</m:t>
                </m:r>
              </m:sub>
            </m:sSub>
            <m:r>
              <m:rPr>
                <m:sty m:val="p"/>
              </m:rPr>
              <w:rPr>
                <w:rFonts w:ascii="Cambria Math" w:hAnsi="Cambria Math"/>
                <w:sz w:val="24"/>
                <w:szCs w:val="24"/>
              </w:rPr>
              <m:t>(2→1)</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proofErr w:type="gramStart"/>
      <w:r>
        <w:t>C</w:t>
      </w:r>
      <w:r w:rsidRPr="006D2E7C">
        <w:rPr>
          <w:vertAlign w:val="subscript"/>
        </w:rPr>
        <w:t>A</w:t>
      </w:r>
      <w:proofErr w:type="gramEnd"/>
      <w:r w:rsidRPr="00597B68">
        <w:rPr>
          <w:sz w:val="24"/>
          <w:szCs w:val="24"/>
        </w:rPr>
        <w:fldChar w:fldCharType="end"/>
      </w:r>
      <w:r w:rsidRPr="00597B68">
        <w:rPr>
          <w:sz w:val="24"/>
          <w:szCs w:val="24"/>
        </w:rPr>
        <w:t xml:space="preserve"> </w:t>
      </w:r>
      <w:r w:rsidRPr="00597B68">
        <w:rPr>
          <w:sz w:val="24"/>
          <w:szCs w:val="24"/>
        </w:rPr>
        <w:tab/>
        <w:t>le « couple moteur » appliqué à l’axe de la lisse en A.</w:t>
      </w:r>
    </w:p>
    <w:p w14:paraId="7B7F90EB" w14:textId="77777777" w:rsidR="0006116B" w:rsidRDefault="0006116B" w:rsidP="0006116B">
      <w:pPr>
        <w:spacing w:line="240" w:lineRule="auto"/>
        <w:ind w:left="705" w:hanging="705"/>
        <w:rPr>
          <w:b/>
          <w:i/>
          <w:sz w:val="24"/>
          <w:szCs w:val="24"/>
        </w:rPr>
      </w:pPr>
    </w:p>
    <w:p w14:paraId="67E79057" w14:textId="77777777" w:rsidR="0006116B" w:rsidRDefault="0006116B" w:rsidP="0006116B">
      <w:pPr>
        <w:spacing w:line="240" w:lineRule="auto"/>
        <w:ind w:left="705" w:hanging="705"/>
        <w:rPr>
          <w:b/>
          <w:i/>
          <w:sz w:val="24"/>
          <w:szCs w:val="24"/>
        </w:rPr>
      </w:pPr>
      <w:r>
        <w:rPr>
          <w:b/>
          <w:i/>
          <w:sz w:val="24"/>
          <w:szCs w:val="24"/>
        </w:rPr>
        <w:t>Déterminer de manière analytique la relation entre C</w:t>
      </w:r>
      <w:r w:rsidRPr="00425343">
        <w:rPr>
          <w:b/>
          <w:i/>
          <w:sz w:val="24"/>
          <w:szCs w:val="24"/>
          <w:vertAlign w:val="subscript"/>
        </w:rPr>
        <w:t>B</w:t>
      </w:r>
      <w:r>
        <w:rPr>
          <w:b/>
          <w:i/>
          <w:sz w:val="24"/>
          <w:szCs w:val="24"/>
        </w:rPr>
        <w:t xml:space="preserve"> et C</w:t>
      </w:r>
      <w:r w:rsidRPr="00425343">
        <w:rPr>
          <w:b/>
          <w:i/>
          <w:sz w:val="24"/>
          <w:szCs w:val="24"/>
          <w:vertAlign w:val="subscript"/>
        </w:rPr>
        <w:t>A</w:t>
      </w:r>
      <w:r>
        <w:rPr>
          <w:b/>
          <w:i/>
          <w:sz w:val="24"/>
          <w:szCs w:val="24"/>
        </w:rPr>
        <w:t>.</w:t>
      </w:r>
    </w:p>
    <w:p w14:paraId="399934F2" w14:textId="77777777" w:rsidR="0006116B" w:rsidRDefault="0006116B" w:rsidP="0006116B">
      <w:pPr>
        <w:spacing w:line="240" w:lineRule="auto"/>
        <w:ind w:left="705" w:hanging="705"/>
        <w:rPr>
          <w:b/>
          <w:i/>
          <w:sz w:val="24"/>
          <w:szCs w:val="24"/>
        </w:rPr>
      </w:pPr>
      <w:r>
        <w:rPr>
          <w:b/>
          <w:i/>
          <w:sz w:val="24"/>
          <w:szCs w:val="24"/>
        </w:rPr>
        <w:t xml:space="preserve">Déterminer alors </w:t>
      </w:r>
      <w:proofErr w:type="spellStart"/>
      <w:r>
        <w:rPr>
          <w:b/>
          <w:i/>
          <w:sz w:val="24"/>
          <w:szCs w:val="24"/>
        </w:rPr>
        <w:t>C</w:t>
      </w:r>
      <w:r w:rsidRPr="00425343">
        <w:rPr>
          <w:b/>
          <w:i/>
          <w:sz w:val="24"/>
          <w:szCs w:val="24"/>
          <w:vertAlign w:val="subscript"/>
        </w:rPr>
        <w:t>Amaxi</w:t>
      </w:r>
      <w:proofErr w:type="spellEnd"/>
      <w:r>
        <w:rPr>
          <w:b/>
          <w:i/>
          <w:sz w:val="24"/>
          <w:szCs w:val="24"/>
        </w:rPr>
        <w:t>. Comparer aux résultats obtenus par simulation et expérimentalement.</w:t>
      </w:r>
    </w:p>
    <w:p w14:paraId="4590EB80" w14:textId="77777777" w:rsidR="0006116B" w:rsidRDefault="0006116B" w:rsidP="0006116B">
      <w:pPr>
        <w:spacing w:line="240" w:lineRule="auto"/>
        <w:ind w:left="705" w:hanging="705"/>
        <w:rPr>
          <w:b/>
          <w:i/>
          <w:sz w:val="24"/>
          <w:szCs w:val="24"/>
        </w:rPr>
      </w:pPr>
      <w:r>
        <w:rPr>
          <w:b/>
          <w:i/>
          <w:sz w:val="24"/>
          <w:szCs w:val="24"/>
        </w:rPr>
        <w:t>Conclure sur la provenance possible des écarts.</w:t>
      </w:r>
    </w:p>
    <w:p w14:paraId="63A76131" w14:textId="77777777" w:rsidR="0006116B" w:rsidRPr="0006116B" w:rsidRDefault="0006116B" w:rsidP="0006116B">
      <w:pPr>
        <w:rPr>
          <w:lang w:eastAsia="fr-FR"/>
        </w:rPr>
      </w:pPr>
    </w:p>
    <w:sectPr w:rsidR="0006116B" w:rsidRPr="0006116B" w:rsidSect="00630E98">
      <w:pgSz w:w="11906" w:h="16838"/>
      <w:pgMar w:top="1276" w:right="1417" w:bottom="993" w:left="709" w:header="708" w:footer="2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9CF83B" w14:textId="77777777" w:rsidR="005D3864" w:rsidRDefault="005D3864" w:rsidP="00D917A8">
      <w:pPr>
        <w:spacing w:line="240" w:lineRule="auto"/>
      </w:pPr>
      <w:r>
        <w:separator/>
      </w:r>
    </w:p>
  </w:endnote>
  <w:endnote w:type="continuationSeparator" w:id="0">
    <w:p w14:paraId="1816D9CB" w14:textId="77777777" w:rsidR="005D3864" w:rsidRDefault="005D3864"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Arial,Bold">
    <w:altName w:val="Calibri"/>
    <w:panose1 w:val="00000000000000000000"/>
    <w:charset w:val="00"/>
    <w:family w:val="swiss"/>
    <w:notTrueType/>
    <w:pitch w:val="default"/>
    <w:sig w:usb0="00000003" w:usb1="00000000" w:usb2="00000000" w:usb3="00000000" w:csb0="00000001" w:csb1="00000000"/>
  </w:font>
  <w:font w:name="Tahoma-Bold">
    <w:altName w:val="Tahom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AAB29D" w14:textId="77777777"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14:paraId="27930675" w14:textId="77777777" w:rsidR="00FD002B" w:rsidRDefault="00FD002B">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350F34" w14:textId="77777777"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435E14">
      <w:rPr>
        <w:rStyle w:val="Numrodepage"/>
        <w:noProof/>
      </w:rPr>
      <w:t>4</w:t>
    </w:r>
    <w:r>
      <w:rPr>
        <w:rStyle w:val="Numrodepage"/>
      </w:rPr>
      <w:fldChar w:fldCharType="end"/>
    </w:r>
  </w:p>
  <w:p w14:paraId="3094F603" w14:textId="77777777" w:rsidR="00FD002B" w:rsidRDefault="00FD002B">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6B633C" w14:textId="77777777" w:rsidR="005D3864" w:rsidRDefault="005D3864" w:rsidP="00D917A8">
      <w:pPr>
        <w:spacing w:line="240" w:lineRule="auto"/>
      </w:pPr>
      <w:r>
        <w:separator/>
      </w:r>
    </w:p>
  </w:footnote>
  <w:footnote w:type="continuationSeparator" w:id="0">
    <w:p w14:paraId="22B76AD1" w14:textId="77777777" w:rsidR="005D3864" w:rsidRDefault="005D3864" w:rsidP="00D917A8">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67F56E1"/>
    <w:multiLevelType w:val="hybridMultilevel"/>
    <w:tmpl w:val="9D821474"/>
    <w:lvl w:ilvl="0" w:tplc="0C78ADCA">
      <w:start w:val="1"/>
      <w:numFmt w:val="bullet"/>
      <w:lvlText w:val=""/>
      <w:lvlJc w:val="left"/>
      <w:pPr>
        <w:ind w:left="996" w:hanging="360"/>
      </w:pPr>
      <w:rPr>
        <w:rFonts w:ascii="Wingdings" w:hAnsi="Wingdings" w:hint="default"/>
        <w:color w:val="215868" w:themeColor="accent5" w:themeShade="80"/>
        <w:sz w:val="18"/>
      </w:rPr>
    </w:lvl>
    <w:lvl w:ilvl="1" w:tplc="040C0003" w:tentative="1">
      <w:start w:val="1"/>
      <w:numFmt w:val="bullet"/>
      <w:lvlText w:val="o"/>
      <w:lvlJc w:val="left"/>
      <w:pPr>
        <w:ind w:left="1716" w:hanging="360"/>
      </w:pPr>
      <w:rPr>
        <w:rFonts w:ascii="Courier New" w:hAnsi="Courier New" w:cs="Courier New" w:hint="default"/>
      </w:rPr>
    </w:lvl>
    <w:lvl w:ilvl="2" w:tplc="040C0005" w:tentative="1">
      <w:start w:val="1"/>
      <w:numFmt w:val="bullet"/>
      <w:lvlText w:val=""/>
      <w:lvlJc w:val="left"/>
      <w:pPr>
        <w:ind w:left="2436" w:hanging="360"/>
      </w:pPr>
      <w:rPr>
        <w:rFonts w:ascii="Wingdings" w:hAnsi="Wingdings" w:hint="default"/>
      </w:rPr>
    </w:lvl>
    <w:lvl w:ilvl="3" w:tplc="040C0001" w:tentative="1">
      <w:start w:val="1"/>
      <w:numFmt w:val="bullet"/>
      <w:lvlText w:val=""/>
      <w:lvlJc w:val="left"/>
      <w:pPr>
        <w:ind w:left="3156" w:hanging="360"/>
      </w:pPr>
      <w:rPr>
        <w:rFonts w:ascii="Symbol" w:hAnsi="Symbol" w:hint="default"/>
      </w:rPr>
    </w:lvl>
    <w:lvl w:ilvl="4" w:tplc="040C0003" w:tentative="1">
      <w:start w:val="1"/>
      <w:numFmt w:val="bullet"/>
      <w:lvlText w:val="o"/>
      <w:lvlJc w:val="left"/>
      <w:pPr>
        <w:ind w:left="3876" w:hanging="360"/>
      </w:pPr>
      <w:rPr>
        <w:rFonts w:ascii="Courier New" w:hAnsi="Courier New" w:cs="Courier New" w:hint="default"/>
      </w:rPr>
    </w:lvl>
    <w:lvl w:ilvl="5" w:tplc="040C0005" w:tentative="1">
      <w:start w:val="1"/>
      <w:numFmt w:val="bullet"/>
      <w:lvlText w:val=""/>
      <w:lvlJc w:val="left"/>
      <w:pPr>
        <w:ind w:left="4596" w:hanging="360"/>
      </w:pPr>
      <w:rPr>
        <w:rFonts w:ascii="Wingdings" w:hAnsi="Wingdings" w:hint="default"/>
      </w:rPr>
    </w:lvl>
    <w:lvl w:ilvl="6" w:tplc="040C0001" w:tentative="1">
      <w:start w:val="1"/>
      <w:numFmt w:val="bullet"/>
      <w:lvlText w:val=""/>
      <w:lvlJc w:val="left"/>
      <w:pPr>
        <w:ind w:left="5316" w:hanging="360"/>
      </w:pPr>
      <w:rPr>
        <w:rFonts w:ascii="Symbol" w:hAnsi="Symbol" w:hint="default"/>
      </w:rPr>
    </w:lvl>
    <w:lvl w:ilvl="7" w:tplc="040C0003" w:tentative="1">
      <w:start w:val="1"/>
      <w:numFmt w:val="bullet"/>
      <w:lvlText w:val="o"/>
      <w:lvlJc w:val="left"/>
      <w:pPr>
        <w:ind w:left="6036" w:hanging="360"/>
      </w:pPr>
      <w:rPr>
        <w:rFonts w:ascii="Courier New" w:hAnsi="Courier New" w:cs="Courier New" w:hint="default"/>
      </w:rPr>
    </w:lvl>
    <w:lvl w:ilvl="8" w:tplc="040C0005" w:tentative="1">
      <w:start w:val="1"/>
      <w:numFmt w:val="bullet"/>
      <w:lvlText w:val=""/>
      <w:lvlJc w:val="left"/>
      <w:pPr>
        <w:ind w:left="6756" w:hanging="360"/>
      </w:pPr>
      <w:rPr>
        <w:rFonts w:ascii="Wingdings" w:hAnsi="Wingdings" w:hint="default"/>
      </w:rPr>
    </w:lvl>
  </w:abstractNum>
  <w:abstractNum w:abstractNumId="4">
    <w:nsid w:val="0B6729B0"/>
    <w:multiLevelType w:val="hybridMultilevel"/>
    <w:tmpl w:val="142AE89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C11830"/>
    <w:multiLevelType w:val="hybridMultilevel"/>
    <w:tmpl w:val="768C76A0"/>
    <w:lvl w:ilvl="0" w:tplc="FFFFFFFF">
      <w:start w:val="1"/>
      <w:numFmt w:val="bullet"/>
      <w:lvlText w:val="-"/>
      <w:lvlJc w:val="left"/>
      <w:pPr>
        <w:tabs>
          <w:tab w:val="num" w:pos="1440"/>
        </w:tabs>
        <w:ind w:left="1440" w:hanging="360"/>
      </w:pPr>
      <w:rPr>
        <w:rFonts w:ascii="Times New Roman" w:eastAsia="Times New Roman" w:hAnsi="Times New Roman"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7">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737ADC"/>
    <w:multiLevelType w:val="hybridMultilevel"/>
    <w:tmpl w:val="2842E2F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5067E57"/>
    <w:multiLevelType w:val="hybridMultilevel"/>
    <w:tmpl w:val="6E868A30"/>
    <w:lvl w:ilvl="0" w:tplc="729C4F7C">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357C1074"/>
    <w:multiLevelType w:val="hybridMultilevel"/>
    <w:tmpl w:val="CD40C53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nsid w:val="42AF73DE"/>
    <w:multiLevelType w:val="hybridMultilevel"/>
    <w:tmpl w:val="020A8BFA"/>
    <w:lvl w:ilvl="0" w:tplc="77D0DCC8">
      <w:start w:val="1"/>
      <w:numFmt w:val="bullet"/>
      <w:pStyle w:val="Sous-titre"/>
      <w:lvlText w:val=""/>
      <w:lvlJc w:val="left"/>
      <w:pPr>
        <w:ind w:left="1060" w:hanging="360"/>
      </w:pPr>
      <w:rPr>
        <w:rFonts w:ascii="Wingdings" w:hAnsi="Wingdings" w:hint="default"/>
      </w:rPr>
    </w:lvl>
    <w:lvl w:ilvl="1" w:tplc="C84231EE">
      <w:start w:val="1"/>
      <w:numFmt w:val="bullet"/>
      <w:lvlText w:val=""/>
      <w:lvlJc w:val="left"/>
      <w:pPr>
        <w:tabs>
          <w:tab w:val="num" w:pos="1760"/>
        </w:tabs>
        <w:ind w:left="1420" w:firstLine="0"/>
      </w:pPr>
      <w:rPr>
        <w:rFonts w:ascii="Wingdings" w:hAnsi="Wingdings"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3">
    <w:nsid w:val="4A9D232E"/>
    <w:multiLevelType w:val="hybridMultilevel"/>
    <w:tmpl w:val="AD34141C"/>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780"/>
        </w:tabs>
        <w:ind w:left="1780" w:hanging="360"/>
      </w:pPr>
      <w:rPr>
        <w:rFonts w:ascii="Courier New" w:hAnsi="Courier New" w:cs="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cs="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cs="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4">
    <w:nsid w:val="4D7A1163"/>
    <w:multiLevelType w:val="hybridMultilevel"/>
    <w:tmpl w:val="685E80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57BD3F47"/>
    <w:multiLevelType w:val="hybridMultilevel"/>
    <w:tmpl w:val="8F3C727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5CC94E83"/>
    <w:multiLevelType w:val="hybridMultilevel"/>
    <w:tmpl w:val="8856D9F2"/>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DD5782F"/>
    <w:multiLevelType w:val="hybridMultilevel"/>
    <w:tmpl w:val="C768929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88B58C4"/>
    <w:multiLevelType w:val="hybridMultilevel"/>
    <w:tmpl w:val="55BA2A26"/>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152240"/>
    <w:multiLevelType w:val="hybridMultilevel"/>
    <w:tmpl w:val="D812E6FE"/>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1A92442"/>
    <w:multiLevelType w:val="hybridMultilevel"/>
    <w:tmpl w:val="80104C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22C59C4"/>
    <w:multiLevelType w:val="hybridMultilevel"/>
    <w:tmpl w:val="8104E698"/>
    <w:lvl w:ilvl="0" w:tplc="BA7E0142">
      <w:numFmt w:val="bullet"/>
      <w:lvlText w:val="-"/>
      <w:lvlJc w:val="left"/>
      <w:pPr>
        <w:tabs>
          <w:tab w:val="num" w:pos="720"/>
        </w:tabs>
        <w:ind w:left="720" w:hanging="360"/>
      </w:pPr>
      <w:rPr>
        <w:rFonts w:ascii="Calibri" w:eastAsia="Times New Roman" w:hAnsi="Calibri"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764D3090"/>
    <w:multiLevelType w:val="hybridMultilevel"/>
    <w:tmpl w:val="64CE97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9C1250E"/>
    <w:multiLevelType w:val="hybridMultilevel"/>
    <w:tmpl w:val="CB4EF49C"/>
    <w:lvl w:ilvl="0" w:tplc="38D48ABC">
      <w:numFmt w:val="bullet"/>
      <w:lvlText w:val="-"/>
      <w:lvlJc w:val="left"/>
      <w:pPr>
        <w:tabs>
          <w:tab w:val="num" w:pos="700"/>
        </w:tabs>
        <w:ind w:left="700" w:hanging="360"/>
      </w:pPr>
      <w:rPr>
        <w:rFonts w:ascii="Comic Sans MS" w:eastAsia="Times New Roman" w:hAnsi="Comic Sans MS" w:cs="Times New Roman" w:hint="default"/>
      </w:rPr>
    </w:lvl>
    <w:lvl w:ilvl="1" w:tplc="040C0003" w:tentative="1">
      <w:start w:val="1"/>
      <w:numFmt w:val="bullet"/>
      <w:lvlText w:val="o"/>
      <w:lvlJc w:val="left"/>
      <w:pPr>
        <w:tabs>
          <w:tab w:val="num" w:pos="1420"/>
        </w:tabs>
        <w:ind w:left="1420" w:hanging="360"/>
      </w:pPr>
      <w:rPr>
        <w:rFonts w:ascii="Courier New" w:hAnsi="Courier New" w:cs="Courier New" w:hint="default"/>
      </w:rPr>
    </w:lvl>
    <w:lvl w:ilvl="2" w:tplc="040C0005" w:tentative="1">
      <w:start w:val="1"/>
      <w:numFmt w:val="bullet"/>
      <w:lvlText w:val=""/>
      <w:lvlJc w:val="left"/>
      <w:pPr>
        <w:tabs>
          <w:tab w:val="num" w:pos="2140"/>
        </w:tabs>
        <w:ind w:left="2140" w:hanging="360"/>
      </w:pPr>
      <w:rPr>
        <w:rFonts w:ascii="Wingdings" w:hAnsi="Wingdings" w:hint="default"/>
      </w:rPr>
    </w:lvl>
    <w:lvl w:ilvl="3" w:tplc="040C0001" w:tentative="1">
      <w:start w:val="1"/>
      <w:numFmt w:val="bullet"/>
      <w:lvlText w:val=""/>
      <w:lvlJc w:val="left"/>
      <w:pPr>
        <w:tabs>
          <w:tab w:val="num" w:pos="2860"/>
        </w:tabs>
        <w:ind w:left="2860" w:hanging="360"/>
      </w:pPr>
      <w:rPr>
        <w:rFonts w:ascii="Symbol" w:hAnsi="Symbol" w:hint="default"/>
      </w:rPr>
    </w:lvl>
    <w:lvl w:ilvl="4" w:tplc="040C0003" w:tentative="1">
      <w:start w:val="1"/>
      <w:numFmt w:val="bullet"/>
      <w:lvlText w:val="o"/>
      <w:lvlJc w:val="left"/>
      <w:pPr>
        <w:tabs>
          <w:tab w:val="num" w:pos="3580"/>
        </w:tabs>
        <w:ind w:left="3580" w:hanging="360"/>
      </w:pPr>
      <w:rPr>
        <w:rFonts w:ascii="Courier New" w:hAnsi="Courier New" w:cs="Courier New" w:hint="default"/>
      </w:rPr>
    </w:lvl>
    <w:lvl w:ilvl="5" w:tplc="040C0005" w:tentative="1">
      <w:start w:val="1"/>
      <w:numFmt w:val="bullet"/>
      <w:lvlText w:val=""/>
      <w:lvlJc w:val="left"/>
      <w:pPr>
        <w:tabs>
          <w:tab w:val="num" w:pos="4300"/>
        </w:tabs>
        <w:ind w:left="4300" w:hanging="360"/>
      </w:pPr>
      <w:rPr>
        <w:rFonts w:ascii="Wingdings" w:hAnsi="Wingdings" w:hint="default"/>
      </w:rPr>
    </w:lvl>
    <w:lvl w:ilvl="6" w:tplc="040C0001" w:tentative="1">
      <w:start w:val="1"/>
      <w:numFmt w:val="bullet"/>
      <w:lvlText w:val=""/>
      <w:lvlJc w:val="left"/>
      <w:pPr>
        <w:tabs>
          <w:tab w:val="num" w:pos="5020"/>
        </w:tabs>
        <w:ind w:left="5020" w:hanging="360"/>
      </w:pPr>
      <w:rPr>
        <w:rFonts w:ascii="Symbol" w:hAnsi="Symbol" w:hint="default"/>
      </w:rPr>
    </w:lvl>
    <w:lvl w:ilvl="7" w:tplc="040C0003" w:tentative="1">
      <w:start w:val="1"/>
      <w:numFmt w:val="bullet"/>
      <w:lvlText w:val="o"/>
      <w:lvlJc w:val="left"/>
      <w:pPr>
        <w:tabs>
          <w:tab w:val="num" w:pos="5740"/>
        </w:tabs>
        <w:ind w:left="5740" w:hanging="360"/>
      </w:pPr>
      <w:rPr>
        <w:rFonts w:ascii="Courier New" w:hAnsi="Courier New" w:cs="Courier New" w:hint="default"/>
      </w:rPr>
    </w:lvl>
    <w:lvl w:ilvl="8" w:tplc="040C0005" w:tentative="1">
      <w:start w:val="1"/>
      <w:numFmt w:val="bullet"/>
      <w:lvlText w:val=""/>
      <w:lvlJc w:val="left"/>
      <w:pPr>
        <w:tabs>
          <w:tab w:val="num" w:pos="6460"/>
        </w:tabs>
        <w:ind w:left="6460" w:hanging="360"/>
      </w:pPr>
      <w:rPr>
        <w:rFonts w:ascii="Wingdings" w:hAnsi="Wingdings" w:hint="default"/>
      </w:rPr>
    </w:lvl>
  </w:abstractNum>
  <w:abstractNum w:abstractNumId="25">
    <w:nsid w:val="7BC87BF0"/>
    <w:multiLevelType w:val="hybridMultilevel"/>
    <w:tmpl w:val="33D6297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20"/>
  </w:num>
  <w:num w:numId="4">
    <w:abstractNumId w:val="7"/>
  </w:num>
  <w:num w:numId="5">
    <w:abstractNumId w:val="1"/>
  </w:num>
  <w:num w:numId="6">
    <w:abstractNumId w:val="25"/>
  </w:num>
  <w:num w:numId="7">
    <w:abstractNumId w:val="18"/>
  </w:num>
  <w:num w:numId="8">
    <w:abstractNumId w:val="5"/>
  </w:num>
  <w:num w:numId="9">
    <w:abstractNumId w:val="12"/>
  </w:num>
  <w:num w:numId="10">
    <w:abstractNumId w:val="24"/>
  </w:num>
  <w:num w:numId="11">
    <w:abstractNumId w:val="3"/>
  </w:num>
  <w:num w:numId="12">
    <w:abstractNumId w:val="14"/>
  </w:num>
  <w:num w:numId="13">
    <w:abstractNumId w:val="13"/>
  </w:num>
  <w:num w:numId="14">
    <w:abstractNumId w:val="19"/>
  </w:num>
  <w:num w:numId="15">
    <w:abstractNumId w:val="0"/>
    <w:lvlOverride w:ilvl="0">
      <w:lvl w:ilvl="0">
        <w:start w:val="1"/>
        <w:numFmt w:val="bullet"/>
        <w:lvlText w:val=""/>
        <w:legacy w:legacy="1" w:legacySpace="0" w:legacyIndent="283"/>
        <w:lvlJc w:val="left"/>
        <w:pPr>
          <w:ind w:left="850" w:hanging="283"/>
        </w:pPr>
        <w:rPr>
          <w:rFonts w:ascii="Symbol" w:hAnsi="Symbol" w:hint="default"/>
          <w:b w:val="0"/>
          <w:i w:val="0"/>
          <w:sz w:val="20"/>
          <w:u w:val="none"/>
        </w:rPr>
      </w:lvl>
    </w:lvlOverride>
  </w:num>
  <w:num w:numId="16">
    <w:abstractNumId w:val="4"/>
  </w:num>
  <w:num w:numId="17">
    <w:abstractNumId w:val="15"/>
  </w:num>
  <w:num w:numId="18">
    <w:abstractNumId w:val="9"/>
  </w:num>
  <w:num w:numId="19">
    <w:abstractNumId w:val="23"/>
  </w:num>
  <w:num w:numId="20">
    <w:abstractNumId w:val="10"/>
  </w:num>
  <w:num w:numId="21">
    <w:abstractNumId w:val="8"/>
  </w:num>
  <w:num w:numId="22">
    <w:abstractNumId w:val="16"/>
  </w:num>
  <w:num w:numId="23">
    <w:abstractNumId w:val="17"/>
  </w:num>
  <w:num w:numId="24">
    <w:abstractNumId w:val="6"/>
  </w:num>
  <w:num w:numId="25">
    <w:abstractNumId w:val="21"/>
  </w:num>
  <w:num w:numId="26">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165AE"/>
    <w:rsid w:val="00025C63"/>
    <w:rsid w:val="0003205A"/>
    <w:rsid w:val="00040C6B"/>
    <w:rsid w:val="00042877"/>
    <w:rsid w:val="00051261"/>
    <w:rsid w:val="000530AF"/>
    <w:rsid w:val="0006116B"/>
    <w:rsid w:val="000611EF"/>
    <w:rsid w:val="0006207F"/>
    <w:rsid w:val="00064BDC"/>
    <w:rsid w:val="000677CB"/>
    <w:rsid w:val="000730CC"/>
    <w:rsid w:val="0007370E"/>
    <w:rsid w:val="00074116"/>
    <w:rsid w:val="00074426"/>
    <w:rsid w:val="000838FC"/>
    <w:rsid w:val="000867B7"/>
    <w:rsid w:val="00095A52"/>
    <w:rsid w:val="00095A64"/>
    <w:rsid w:val="00096DA7"/>
    <w:rsid w:val="000A2CA6"/>
    <w:rsid w:val="000B00D7"/>
    <w:rsid w:val="000C0DBB"/>
    <w:rsid w:val="000C10A0"/>
    <w:rsid w:val="000C2D8C"/>
    <w:rsid w:val="000C5DCA"/>
    <w:rsid w:val="000C60D0"/>
    <w:rsid w:val="000C7403"/>
    <w:rsid w:val="000D207A"/>
    <w:rsid w:val="000D46C8"/>
    <w:rsid w:val="000E407D"/>
    <w:rsid w:val="000E5EEF"/>
    <w:rsid w:val="000F3FC7"/>
    <w:rsid w:val="001009A2"/>
    <w:rsid w:val="001019E5"/>
    <w:rsid w:val="00106ADC"/>
    <w:rsid w:val="001105CE"/>
    <w:rsid w:val="00122EF3"/>
    <w:rsid w:val="00123646"/>
    <w:rsid w:val="001276FE"/>
    <w:rsid w:val="001472CC"/>
    <w:rsid w:val="001615F8"/>
    <w:rsid w:val="00177FFD"/>
    <w:rsid w:val="00191DCD"/>
    <w:rsid w:val="001E0D3C"/>
    <w:rsid w:val="001E2019"/>
    <w:rsid w:val="00207EDB"/>
    <w:rsid w:val="00216AED"/>
    <w:rsid w:val="00230EA8"/>
    <w:rsid w:val="00233CA1"/>
    <w:rsid w:val="00273D41"/>
    <w:rsid w:val="002758D4"/>
    <w:rsid w:val="002839AE"/>
    <w:rsid w:val="0028775C"/>
    <w:rsid w:val="00297876"/>
    <w:rsid w:val="002B52BB"/>
    <w:rsid w:val="002C070C"/>
    <w:rsid w:val="002C33B7"/>
    <w:rsid w:val="002C631B"/>
    <w:rsid w:val="002C716F"/>
    <w:rsid w:val="002D1AF6"/>
    <w:rsid w:val="002D4C22"/>
    <w:rsid w:val="003104BC"/>
    <w:rsid w:val="00312562"/>
    <w:rsid w:val="00315FD9"/>
    <w:rsid w:val="003363E1"/>
    <w:rsid w:val="00344E29"/>
    <w:rsid w:val="00346C44"/>
    <w:rsid w:val="00347A7A"/>
    <w:rsid w:val="00347E02"/>
    <w:rsid w:val="003610A6"/>
    <w:rsid w:val="003740E9"/>
    <w:rsid w:val="003873E8"/>
    <w:rsid w:val="00395CEB"/>
    <w:rsid w:val="00397B88"/>
    <w:rsid w:val="003C0757"/>
    <w:rsid w:val="003C2927"/>
    <w:rsid w:val="003C2CDD"/>
    <w:rsid w:val="003E601A"/>
    <w:rsid w:val="003F0343"/>
    <w:rsid w:val="003F60DC"/>
    <w:rsid w:val="003F776A"/>
    <w:rsid w:val="00405A6C"/>
    <w:rsid w:val="00411D19"/>
    <w:rsid w:val="004170CE"/>
    <w:rsid w:val="00417E20"/>
    <w:rsid w:val="00435E14"/>
    <w:rsid w:val="0043692E"/>
    <w:rsid w:val="00442B13"/>
    <w:rsid w:val="004445AD"/>
    <w:rsid w:val="004514D1"/>
    <w:rsid w:val="00453B36"/>
    <w:rsid w:val="00457659"/>
    <w:rsid w:val="00462604"/>
    <w:rsid w:val="00464030"/>
    <w:rsid w:val="0047155F"/>
    <w:rsid w:val="00472A32"/>
    <w:rsid w:val="00474270"/>
    <w:rsid w:val="004903C9"/>
    <w:rsid w:val="004A0A1B"/>
    <w:rsid w:val="004A1D0C"/>
    <w:rsid w:val="004A29CB"/>
    <w:rsid w:val="004B1229"/>
    <w:rsid w:val="004B3449"/>
    <w:rsid w:val="004B608F"/>
    <w:rsid w:val="004D46EF"/>
    <w:rsid w:val="004D4F42"/>
    <w:rsid w:val="004E1A92"/>
    <w:rsid w:val="004E57AC"/>
    <w:rsid w:val="004F1902"/>
    <w:rsid w:val="0050290A"/>
    <w:rsid w:val="00502CEE"/>
    <w:rsid w:val="00506A2B"/>
    <w:rsid w:val="00510FDB"/>
    <w:rsid w:val="00511FBA"/>
    <w:rsid w:val="005130D4"/>
    <w:rsid w:val="0051524E"/>
    <w:rsid w:val="00536402"/>
    <w:rsid w:val="00536BAA"/>
    <w:rsid w:val="00563117"/>
    <w:rsid w:val="00584819"/>
    <w:rsid w:val="0058681C"/>
    <w:rsid w:val="00590336"/>
    <w:rsid w:val="005A356C"/>
    <w:rsid w:val="005A606D"/>
    <w:rsid w:val="005B139F"/>
    <w:rsid w:val="005B1FDD"/>
    <w:rsid w:val="005B3CE2"/>
    <w:rsid w:val="005C09EC"/>
    <w:rsid w:val="005D3864"/>
    <w:rsid w:val="005E31AD"/>
    <w:rsid w:val="005E61F9"/>
    <w:rsid w:val="005F1118"/>
    <w:rsid w:val="006050EC"/>
    <w:rsid w:val="00630E98"/>
    <w:rsid w:val="00643DB0"/>
    <w:rsid w:val="00650BEF"/>
    <w:rsid w:val="006608D9"/>
    <w:rsid w:val="00663820"/>
    <w:rsid w:val="00665478"/>
    <w:rsid w:val="00665AF2"/>
    <w:rsid w:val="00666465"/>
    <w:rsid w:val="006679DC"/>
    <w:rsid w:val="00674011"/>
    <w:rsid w:val="00682D50"/>
    <w:rsid w:val="00693FFF"/>
    <w:rsid w:val="0069667A"/>
    <w:rsid w:val="00697B88"/>
    <w:rsid w:val="006A46E4"/>
    <w:rsid w:val="006A7504"/>
    <w:rsid w:val="006B2BA5"/>
    <w:rsid w:val="006B4D00"/>
    <w:rsid w:val="006C2B23"/>
    <w:rsid w:val="006D08BF"/>
    <w:rsid w:val="006D432A"/>
    <w:rsid w:val="006F2CDC"/>
    <w:rsid w:val="006F6389"/>
    <w:rsid w:val="00703E1B"/>
    <w:rsid w:val="007115E9"/>
    <w:rsid w:val="007146AA"/>
    <w:rsid w:val="00720835"/>
    <w:rsid w:val="007255A4"/>
    <w:rsid w:val="007303F3"/>
    <w:rsid w:val="00731C86"/>
    <w:rsid w:val="0073789F"/>
    <w:rsid w:val="00741979"/>
    <w:rsid w:val="007442F6"/>
    <w:rsid w:val="007542E6"/>
    <w:rsid w:val="00765E36"/>
    <w:rsid w:val="00767744"/>
    <w:rsid w:val="00770666"/>
    <w:rsid w:val="007712F8"/>
    <w:rsid w:val="00772195"/>
    <w:rsid w:val="00780C09"/>
    <w:rsid w:val="007875EF"/>
    <w:rsid w:val="00791C9E"/>
    <w:rsid w:val="007A638F"/>
    <w:rsid w:val="007A7E81"/>
    <w:rsid w:val="007B4D3C"/>
    <w:rsid w:val="007B58DB"/>
    <w:rsid w:val="007D1A0F"/>
    <w:rsid w:val="007D372C"/>
    <w:rsid w:val="007D7100"/>
    <w:rsid w:val="007D751F"/>
    <w:rsid w:val="007E3AE5"/>
    <w:rsid w:val="007E3C16"/>
    <w:rsid w:val="007E440D"/>
    <w:rsid w:val="007F2AC3"/>
    <w:rsid w:val="007F5FB7"/>
    <w:rsid w:val="00806438"/>
    <w:rsid w:val="0080790F"/>
    <w:rsid w:val="0081023B"/>
    <w:rsid w:val="00811219"/>
    <w:rsid w:val="008213FA"/>
    <w:rsid w:val="008215AA"/>
    <w:rsid w:val="00822CB5"/>
    <w:rsid w:val="008431CC"/>
    <w:rsid w:val="008460FB"/>
    <w:rsid w:val="008627F8"/>
    <w:rsid w:val="008665FD"/>
    <w:rsid w:val="00866906"/>
    <w:rsid w:val="00877827"/>
    <w:rsid w:val="0089114C"/>
    <w:rsid w:val="0089305D"/>
    <w:rsid w:val="00893A12"/>
    <w:rsid w:val="00897D1F"/>
    <w:rsid w:val="008A0025"/>
    <w:rsid w:val="008A4763"/>
    <w:rsid w:val="008A5ED2"/>
    <w:rsid w:val="008C5357"/>
    <w:rsid w:val="008D6EE7"/>
    <w:rsid w:val="008E79BB"/>
    <w:rsid w:val="008F4964"/>
    <w:rsid w:val="008F7988"/>
    <w:rsid w:val="00913F1F"/>
    <w:rsid w:val="009243A3"/>
    <w:rsid w:val="0093340C"/>
    <w:rsid w:val="0093673A"/>
    <w:rsid w:val="00946CB3"/>
    <w:rsid w:val="00961674"/>
    <w:rsid w:val="00962FA6"/>
    <w:rsid w:val="009641AC"/>
    <w:rsid w:val="00971FFA"/>
    <w:rsid w:val="00972CA7"/>
    <w:rsid w:val="0097312B"/>
    <w:rsid w:val="009841B6"/>
    <w:rsid w:val="009912A2"/>
    <w:rsid w:val="009A6E57"/>
    <w:rsid w:val="009B4615"/>
    <w:rsid w:val="009C1D2D"/>
    <w:rsid w:val="009E49E8"/>
    <w:rsid w:val="009E51C8"/>
    <w:rsid w:val="009E677C"/>
    <w:rsid w:val="00A00FB8"/>
    <w:rsid w:val="00A224E3"/>
    <w:rsid w:val="00A368F6"/>
    <w:rsid w:val="00A42A47"/>
    <w:rsid w:val="00A4601C"/>
    <w:rsid w:val="00A50494"/>
    <w:rsid w:val="00A719D1"/>
    <w:rsid w:val="00A762F3"/>
    <w:rsid w:val="00A76727"/>
    <w:rsid w:val="00A76E27"/>
    <w:rsid w:val="00A830FD"/>
    <w:rsid w:val="00A834E6"/>
    <w:rsid w:val="00A84C69"/>
    <w:rsid w:val="00A85652"/>
    <w:rsid w:val="00A87297"/>
    <w:rsid w:val="00A92EEA"/>
    <w:rsid w:val="00A959CF"/>
    <w:rsid w:val="00AB2D8D"/>
    <w:rsid w:val="00AB367F"/>
    <w:rsid w:val="00AB577F"/>
    <w:rsid w:val="00AD60D2"/>
    <w:rsid w:val="00AD7B37"/>
    <w:rsid w:val="00AE1364"/>
    <w:rsid w:val="00AF087D"/>
    <w:rsid w:val="00AF45DA"/>
    <w:rsid w:val="00AF5AC8"/>
    <w:rsid w:val="00B0231F"/>
    <w:rsid w:val="00B11CED"/>
    <w:rsid w:val="00B14D15"/>
    <w:rsid w:val="00B15FB4"/>
    <w:rsid w:val="00B26952"/>
    <w:rsid w:val="00B41CC6"/>
    <w:rsid w:val="00B41F7C"/>
    <w:rsid w:val="00B44205"/>
    <w:rsid w:val="00B45788"/>
    <w:rsid w:val="00B46739"/>
    <w:rsid w:val="00B46ABA"/>
    <w:rsid w:val="00B504CF"/>
    <w:rsid w:val="00B62202"/>
    <w:rsid w:val="00B716BB"/>
    <w:rsid w:val="00B73F40"/>
    <w:rsid w:val="00B74900"/>
    <w:rsid w:val="00B8277B"/>
    <w:rsid w:val="00B924DD"/>
    <w:rsid w:val="00B953A0"/>
    <w:rsid w:val="00BA1C9D"/>
    <w:rsid w:val="00BB21B3"/>
    <w:rsid w:val="00BC716B"/>
    <w:rsid w:val="00BD08B2"/>
    <w:rsid w:val="00BD0B53"/>
    <w:rsid w:val="00BD7627"/>
    <w:rsid w:val="00BE20C0"/>
    <w:rsid w:val="00BE6AE9"/>
    <w:rsid w:val="00C00BD8"/>
    <w:rsid w:val="00C00CCD"/>
    <w:rsid w:val="00C053C3"/>
    <w:rsid w:val="00C0585A"/>
    <w:rsid w:val="00C06202"/>
    <w:rsid w:val="00C117AC"/>
    <w:rsid w:val="00C13F8E"/>
    <w:rsid w:val="00C17C12"/>
    <w:rsid w:val="00C27A78"/>
    <w:rsid w:val="00C45566"/>
    <w:rsid w:val="00C517BA"/>
    <w:rsid w:val="00C54476"/>
    <w:rsid w:val="00C56F61"/>
    <w:rsid w:val="00C726CA"/>
    <w:rsid w:val="00C73228"/>
    <w:rsid w:val="00C80114"/>
    <w:rsid w:val="00C8244E"/>
    <w:rsid w:val="00C919E2"/>
    <w:rsid w:val="00C91B4D"/>
    <w:rsid w:val="00C950E8"/>
    <w:rsid w:val="00CA6E52"/>
    <w:rsid w:val="00CC505F"/>
    <w:rsid w:val="00CD6D32"/>
    <w:rsid w:val="00CF549E"/>
    <w:rsid w:val="00D00F23"/>
    <w:rsid w:val="00D03257"/>
    <w:rsid w:val="00D0361F"/>
    <w:rsid w:val="00D06498"/>
    <w:rsid w:val="00D079DC"/>
    <w:rsid w:val="00D11B21"/>
    <w:rsid w:val="00D205F7"/>
    <w:rsid w:val="00D23326"/>
    <w:rsid w:val="00D25DCD"/>
    <w:rsid w:val="00D27772"/>
    <w:rsid w:val="00D32069"/>
    <w:rsid w:val="00D371FF"/>
    <w:rsid w:val="00D374EC"/>
    <w:rsid w:val="00D45098"/>
    <w:rsid w:val="00D51317"/>
    <w:rsid w:val="00D734B5"/>
    <w:rsid w:val="00D74B51"/>
    <w:rsid w:val="00D76A6E"/>
    <w:rsid w:val="00D84953"/>
    <w:rsid w:val="00D917A8"/>
    <w:rsid w:val="00DA252C"/>
    <w:rsid w:val="00DA70A8"/>
    <w:rsid w:val="00DC363D"/>
    <w:rsid w:val="00DD5E53"/>
    <w:rsid w:val="00DE0396"/>
    <w:rsid w:val="00DE0B89"/>
    <w:rsid w:val="00DF48C6"/>
    <w:rsid w:val="00E0161B"/>
    <w:rsid w:val="00E03707"/>
    <w:rsid w:val="00E11543"/>
    <w:rsid w:val="00E30596"/>
    <w:rsid w:val="00E33918"/>
    <w:rsid w:val="00E352C2"/>
    <w:rsid w:val="00E44794"/>
    <w:rsid w:val="00E6555A"/>
    <w:rsid w:val="00E7022A"/>
    <w:rsid w:val="00E70F92"/>
    <w:rsid w:val="00E73019"/>
    <w:rsid w:val="00E73247"/>
    <w:rsid w:val="00E77BA3"/>
    <w:rsid w:val="00E973F6"/>
    <w:rsid w:val="00E97D1B"/>
    <w:rsid w:val="00EA0962"/>
    <w:rsid w:val="00EA6E01"/>
    <w:rsid w:val="00EB5A9B"/>
    <w:rsid w:val="00ED176B"/>
    <w:rsid w:val="00ED3149"/>
    <w:rsid w:val="00EE3AE6"/>
    <w:rsid w:val="00EE5728"/>
    <w:rsid w:val="00EF0364"/>
    <w:rsid w:val="00EF1479"/>
    <w:rsid w:val="00F03A06"/>
    <w:rsid w:val="00F05695"/>
    <w:rsid w:val="00F06AC9"/>
    <w:rsid w:val="00F13560"/>
    <w:rsid w:val="00F406EE"/>
    <w:rsid w:val="00F43922"/>
    <w:rsid w:val="00F5530F"/>
    <w:rsid w:val="00F6412E"/>
    <w:rsid w:val="00F72F49"/>
    <w:rsid w:val="00F74023"/>
    <w:rsid w:val="00F82635"/>
    <w:rsid w:val="00F9546E"/>
    <w:rsid w:val="00F956D9"/>
    <w:rsid w:val="00FA4D04"/>
    <w:rsid w:val="00FA546B"/>
    <w:rsid w:val="00FA7341"/>
    <w:rsid w:val="00FB2261"/>
    <w:rsid w:val="00FC418A"/>
    <w:rsid w:val="00FD002B"/>
    <w:rsid w:val="00FD13FD"/>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880A7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gif"/><Relationship Id="rId21" Type="http://schemas.openxmlformats.org/officeDocument/2006/relationships/image" Target="media/image13.gif"/><Relationship Id="rId22" Type="http://schemas.openxmlformats.org/officeDocument/2006/relationships/footer" Target="footer1.xml"/><Relationship Id="rId23" Type="http://schemas.openxmlformats.org/officeDocument/2006/relationships/footer" Target="footer2.xml"/><Relationship Id="rId24" Type="http://schemas.openxmlformats.org/officeDocument/2006/relationships/image" Target="media/image11.png"/><Relationship Id="rId25" Type="http://schemas.openxmlformats.org/officeDocument/2006/relationships/image" Target="media/image15.png"/><Relationship Id="rId26" Type="http://schemas.openxmlformats.org/officeDocument/2006/relationships/image" Target="media/image12.wmf"/><Relationship Id="rId27" Type="http://schemas.openxmlformats.org/officeDocument/2006/relationships/oleObject" Target="embeddings/oleObject1.bin"/><Relationship Id="rId28" Type="http://schemas.openxmlformats.org/officeDocument/2006/relationships/image" Target="media/image13.wmf"/><Relationship Id="rId29" Type="http://schemas.openxmlformats.org/officeDocument/2006/relationships/oleObject" Target="embeddings/oleObject2.bin"/><Relationship Id="rId30" Type="http://schemas.openxmlformats.org/officeDocument/2006/relationships/fontTable" Target="fontTable.xml"/><Relationship Id="rId31" Type="http://schemas.openxmlformats.org/officeDocument/2006/relationships/theme" Target="theme/theme1.xml"/><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jpeg"/><Relationship Id="rId18" Type="http://schemas.openxmlformats.org/officeDocument/2006/relationships/image" Target="media/image10.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F08C86-8052-6E4D-83D9-2EF74F6A4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7</Pages>
  <Words>1487</Words>
  <Characters>8180</Characters>
  <Application>Microsoft Macintosh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9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émilien durif</cp:lastModifiedBy>
  <cp:revision>12</cp:revision>
  <cp:lastPrinted>2016-03-22T17:05:00Z</cp:lastPrinted>
  <dcterms:created xsi:type="dcterms:W3CDTF">2016-03-15T10:30:00Z</dcterms:created>
  <dcterms:modified xsi:type="dcterms:W3CDTF">2018-05-05T12:43:00Z</dcterms:modified>
</cp:coreProperties>
</file>